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vnd.openxmlformats-officedocument.spreadsheetml.sheet" Extension="xlsx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drawingml.chart+xml" PartName="/word/charts/chart1.xml"/>
  <Override ContentType="application/vnd.openxmlformats-officedocument.drawingml.chart+xml" PartName="/word/charts/chart2.xml"/>
  <Override ContentType="application/vnd.openxmlformats-officedocument.drawingml.chart+xml" PartName="/word/charts/chart3.xml"/>
  <Override ContentType="application/vnd.openxmlformats-officedocument.drawingml.chart+xml" PartName="/word/charts/chart4.xml"/>
  <Override ContentType="application/vnd.openxmlformats-officedocument.drawingml.chart+xml" PartName="/word/charts/chart5.xml"/>
  <Override ContentType="application/vnd.openxmlformats-officedocument.wordprocessingml.document.main+xml" PartName="/word/document.xml"/>
  <Override ContentType="application/vnd.openxmlformats-officedocument.drawingml.chartshapes+xml" PartName="/word/drawings/drawing1.xml"/>
  <Override ContentType="application/vnd.openxmlformats-officedocument.drawingml.chartshapes+xml" PartName="/word/drawings/drawing2.xml"/>
  <Override ContentType="application/vnd.openxmlformats-officedocument.drawingml.chartshapes+xml" PartName="/word/drawings/drawing3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6E7F181" w14:textId="2B987872" w:rsidR="001738D3" w:rsidRPr="003B78FA" w:rsidRDefault="00795FC1" w:rsidP="00795FC1">
      <w:pPr>
        <w:spacing w:line="276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3B78FA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highlight w:val="yellow"/>
        </w:rPr>
        <w:t>ĐỀ CƯƠNG ÔN TẬP GIỮA KỲ II</w:t>
      </w:r>
    </w:p>
    <w:p w14:paraId="7B28A8F8" w14:textId="52B0C391" w:rsidR="001738D3" w:rsidRPr="00F93599" w:rsidRDefault="00EC2CA5" w:rsidP="00AB372F">
      <w:pPr>
        <w:spacing w:line="276" w:lineRule="auto"/>
        <w:jc w:val="center"/>
        <w:rPr>
          <w:rFonts w:ascii="Times New Roman" w:hAnsi="Times New Roman" w:cs="Times New Roman"/>
          <w:b/>
          <w:bCs/>
          <w:color w:val="0000FF"/>
          <w:sz w:val="26"/>
          <w:szCs w:val="26"/>
        </w:rPr>
      </w:pPr>
      <w:r w:rsidRPr="00F93599">
        <w:rPr>
          <w:rFonts w:ascii="Times New Roman" w:hAnsi="Times New Roman" w:cs="Times New Roman"/>
          <w:b/>
          <w:bCs/>
          <w:color w:val="0000FF"/>
          <w:sz w:val="26"/>
          <w:szCs w:val="26"/>
        </w:rPr>
        <w:t>Môn</w:t>
      </w:r>
      <w:r w:rsidR="00AD108F" w:rsidRPr="00F93599">
        <w:rPr>
          <w:rFonts w:ascii="Times New Roman" w:hAnsi="Times New Roman" w:cs="Times New Roman"/>
          <w:b/>
          <w:bCs/>
          <w:color w:val="0000FF"/>
          <w:sz w:val="26"/>
          <w:szCs w:val="26"/>
        </w:rPr>
        <w:t xml:space="preserve">: </w:t>
      </w:r>
      <w:r w:rsidRPr="00F93599">
        <w:rPr>
          <w:rFonts w:ascii="Times New Roman" w:hAnsi="Times New Roman" w:cs="Times New Roman"/>
          <w:b/>
          <w:bCs/>
          <w:color w:val="0000FF"/>
          <w:sz w:val="26"/>
          <w:szCs w:val="26"/>
        </w:rPr>
        <w:t>TOÁN 7</w:t>
      </w:r>
      <w:r w:rsidR="00EB08DA">
        <w:rPr>
          <w:rFonts w:ascii="Times New Roman" w:hAnsi="Times New Roman" w:cs="Times New Roman"/>
          <w:b/>
          <w:bCs/>
          <w:color w:val="0000FF"/>
          <w:sz w:val="26"/>
          <w:szCs w:val="26"/>
        </w:rPr>
        <w:t>-CÁNH DIỀU</w:t>
      </w:r>
    </w:p>
    <w:p w14:paraId="79EC6888" w14:textId="7DA00532" w:rsidR="001738D3" w:rsidRPr="00F93599" w:rsidRDefault="00EC2CA5" w:rsidP="00CE2170">
      <w:pPr>
        <w:spacing w:line="276" w:lineRule="auto"/>
        <w:jc w:val="both"/>
        <w:rPr>
          <w:rFonts w:ascii="Times New Roman" w:hAnsi="Times New Roman" w:cs="Times New Roman"/>
          <w:color w:val="0000FF"/>
          <w:sz w:val="26"/>
          <w:szCs w:val="26"/>
        </w:rPr>
      </w:pPr>
      <w:r w:rsidRPr="00F93599">
        <w:rPr>
          <w:rFonts w:ascii="Times New Roman" w:hAnsi="Times New Roman" w:cs="Times New Roman"/>
          <w:b/>
          <w:color w:val="0000FF"/>
          <w:sz w:val="26"/>
          <w:szCs w:val="26"/>
        </w:rPr>
        <w:t>I</w:t>
      </w:r>
      <w:r w:rsidR="00AD108F" w:rsidRPr="00F93599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. </w:t>
      </w:r>
      <w:r w:rsidRPr="00F93599">
        <w:rPr>
          <w:rFonts w:ascii="Times New Roman" w:hAnsi="Times New Roman" w:cs="Times New Roman"/>
          <w:b/>
          <w:color w:val="0000FF"/>
          <w:sz w:val="26"/>
          <w:szCs w:val="26"/>
        </w:rPr>
        <w:t>PHẠM VI ÔN TẬP</w:t>
      </w:r>
    </w:p>
    <w:p w14:paraId="7D73336C" w14:textId="0EAE63D1" w:rsidR="001738D3" w:rsidRPr="00F93599" w:rsidRDefault="00EC2CA5" w:rsidP="00CE2170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93599">
        <w:rPr>
          <w:rFonts w:ascii="Times New Roman" w:hAnsi="Times New Roman" w:cs="Times New Roman"/>
          <w:b/>
          <w:bCs/>
          <w:color w:val="0000FF"/>
          <w:sz w:val="26"/>
          <w:szCs w:val="26"/>
        </w:rPr>
        <w:t>*</w:t>
      </w:r>
      <w:r w:rsidR="00AB372F">
        <w:rPr>
          <w:rFonts w:ascii="Times New Roman" w:hAnsi="Times New Roman" w:cs="Times New Roman"/>
          <w:b/>
          <w:bCs/>
          <w:color w:val="0000FF"/>
          <w:sz w:val="26"/>
          <w:szCs w:val="26"/>
        </w:rPr>
        <w:t xml:space="preserve"> </w:t>
      </w:r>
      <w:r w:rsidRPr="00F93599">
        <w:rPr>
          <w:rFonts w:ascii="Times New Roman" w:hAnsi="Times New Roman" w:cs="Times New Roman"/>
          <w:b/>
          <w:bCs/>
          <w:color w:val="0000FF"/>
          <w:sz w:val="26"/>
          <w:szCs w:val="26"/>
        </w:rPr>
        <w:t>Đại số</w:t>
      </w:r>
      <w:r w:rsidR="00AD108F" w:rsidRPr="00F93599">
        <w:rPr>
          <w:rFonts w:ascii="Times New Roman" w:hAnsi="Times New Roman" w:cs="Times New Roman"/>
          <w:b/>
          <w:bCs/>
          <w:color w:val="0000FF"/>
          <w:sz w:val="26"/>
          <w:szCs w:val="26"/>
        </w:rPr>
        <w:t>:</w:t>
      </w:r>
      <w:r w:rsidR="00AD108F" w:rsidRPr="00F93599">
        <w:rPr>
          <w:rFonts w:ascii="Times New Roman" w:hAnsi="Times New Roman" w:cs="Times New Roman"/>
          <w:color w:val="0000FF"/>
          <w:sz w:val="26"/>
          <w:szCs w:val="26"/>
        </w:rPr>
        <w:t xml:space="preserve"> </w:t>
      </w:r>
      <w:r w:rsidRPr="00F93599">
        <w:rPr>
          <w:rFonts w:ascii="Times New Roman" w:hAnsi="Times New Roman" w:cs="Times New Roman"/>
          <w:sz w:val="26"/>
          <w:szCs w:val="26"/>
        </w:rPr>
        <w:t xml:space="preserve">Chương </w:t>
      </w:r>
      <w:r w:rsidR="00AB372F">
        <w:t xml:space="preserve">V: </w:t>
      </w:r>
      <w:r w:rsidRPr="00F93599">
        <w:rPr>
          <w:rFonts w:ascii="Times New Roman" w:hAnsi="Times New Roman" w:cs="Times New Roman"/>
          <w:sz w:val="26"/>
          <w:szCs w:val="26"/>
        </w:rPr>
        <w:t>Một số yếu tố thống kê và xác suất</w:t>
      </w:r>
    </w:p>
    <w:p w14:paraId="58652AA2" w14:textId="459FA36A" w:rsidR="00AD108F" w:rsidRPr="00F93599" w:rsidRDefault="00EC2CA5" w:rsidP="00CE2170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93599">
        <w:rPr>
          <w:rFonts w:ascii="Times New Roman" w:hAnsi="Times New Roman" w:cs="Times New Roman"/>
          <w:b/>
          <w:bCs/>
          <w:color w:val="0000FF"/>
          <w:sz w:val="26"/>
          <w:szCs w:val="26"/>
        </w:rPr>
        <w:t>*</w:t>
      </w:r>
      <w:r w:rsidR="00AB372F">
        <w:rPr>
          <w:rFonts w:ascii="Times New Roman" w:hAnsi="Times New Roman" w:cs="Times New Roman"/>
          <w:b/>
          <w:bCs/>
          <w:color w:val="0000FF"/>
          <w:sz w:val="26"/>
          <w:szCs w:val="26"/>
        </w:rPr>
        <w:t xml:space="preserve"> </w:t>
      </w:r>
      <w:r w:rsidRPr="00F93599">
        <w:rPr>
          <w:rFonts w:ascii="Times New Roman" w:hAnsi="Times New Roman" w:cs="Times New Roman"/>
          <w:b/>
          <w:bCs/>
          <w:color w:val="0000FF"/>
          <w:sz w:val="26"/>
          <w:szCs w:val="26"/>
        </w:rPr>
        <w:t>Hình học</w:t>
      </w:r>
      <w:r w:rsidR="00AD108F" w:rsidRPr="00F93599">
        <w:rPr>
          <w:rFonts w:ascii="Times New Roman" w:hAnsi="Times New Roman" w:cs="Times New Roman"/>
          <w:b/>
          <w:bCs/>
          <w:color w:val="0000FF"/>
          <w:sz w:val="26"/>
          <w:szCs w:val="26"/>
        </w:rPr>
        <w:t>:</w:t>
      </w:r>
      <w:r w:rsidR="00AD108F" w:rsidRPr="00F93599">
        <w:rPr>
          <w:rFonts w:ascii="Times New Roman" w:hAnsi="Times New Roman" w:cs="Times New Roman"/>
          <w:sz w:val="26"/>
          <w:szCs w:val="26"/>
        </w:rPr>
        <w:t xml:space="preserve"> </w:t>
      </w:r>
      <w:r w:rsidRPr="00F93599">
        <w:rPr>
          <w:rFonts w:ascii="Times New Roman" w:hAnsi="Times New Roman" w:cs="Times New Roman"/>
          <w:sz w:val="26"/>
          <w:szCs w:val="26"/>
        </w:rPr>
        <w:t>Chương VII</w:t>
      </w:r>
      <w:r w:rsidR="00AD108F" w:rsidRPr="00F93599">
        <w:rPr>
          <w:rFonts w:ascii="Times New Roman" w:hAnsi="Times New Roman" w:cs="Times New Roman"/>
          <w:sz w:val="26"/>
          <w:szCs w:val="26"/>
        </w:rPr>
        <w:t xml:space="preserve">: </w:t>
      </w:r>
      <w:r w:rsidRPr="00F93599">
        <w:rPr>
          <w:rFonts w:ascii="Times New Roman" w:hAnsi="Times New Roman" w:cs="Times New Roman"/>
          <w:sz w:val="26"/>
          <w:szCs w:val="26"/>
        </w:rPr>
        <w:t>Từ bài 1</w:t>
      </w:r>
      <w:r w:rsidR="000C1F78">
        <w:rPr>
          <w:rFonts w:ascii="Times New Roman" w:hAnsi="Times New Roman" w:cs="Times New Roman"/>
          <w:sz w:val="26"/>
          <w:szCs w:val="26"/>
        </w:rPr>
        <w:t xml:space="preserve"> (</w:t>
      </w:r>
      <w:r w:rsidR="008F5091">
        <w:rPr>
          <w:rFonts w:ascii="Times New Roman" w:hAnsi="Times New Roman" w:cs="Times New Roman"/>
          <w:sz w:val="26"/>
          <w:szCs w:val="26"/>
        </w:rPr>
        <w:t>Tổ</w:t>
      </w:r>
      <w:r w:rsidRPr="00F93599">
        <w:rPr>
          <w:rFonts w:ascii="Times New Roman" w:hAnsi="Times New Roman" w:cs="Times New Roman"/>
          <w:sz w:val="26"/>
          <w:szCs w:val="26"/>
        </w:rPr>
        <w:t>ng ba góc trong một tam giác</w:t>
      </w:r>
      <w:r w:rsidR="000C1F78">
        <w:rPr>
          <w:rFonts w:ascii="Times New Roman" w:hAnsi="Times New Roman" w:cs="Times New Roman"/>
          <w:sz w:val="26"/>
          <w:szCs w:val="26"/>
        </w:rPr>
        <w:t>)</w:t>
      </w:r>
      <w:r w:rsidRPr="00F93599">
        <w:rPr>
          <w:rFonts w:ascii="Times New Roman" w:hAnsi="Times New Roman" w:cs="Times New Roman"/>
          <w:sz w:val="26"/>
          <w:szCs w:val="26"/>
        </w:rPr>
        <w:t xml:space="preserve"> đến hết bài </w:t>
      </w:r>
      <w:r w:rsidR="008F5091">
        <w:rPr>
          <w:rFonts w:ascii="Times New Roman" w:hAnsi="Times New Roman" w:cs="Times New Roman"/>
          <w:sz w:val="26"/>
          <w:szCs w:val="26"/>
        </w:rPr>
        <w:t>7</w:t>
      </w:r>
      <w:r w:rsidR="000C1F78">
        <w:rPr>
          <w:rFonts w:ascii="Times New Roman" w:hAnsi="Times New Roman" w:cs="Times New Roman"/>
          <w:sz w:val="26"/>
          <w:szCs w:val="26"/>
        </w:rPr>
        <w:t xml:space="preserve"> (</w:t>
      </w:r>
      <w:r w:rsidRPr="00F93599">
        <w:rPr>
          <w:rFonts w:ascii="Times New Roman" w:hAnsi="Times New Roman" w:cs="Times New Roman"/>
          <w:sz w:val="26"/>
          <w:szCs w:val="26"/>
        </w:rPr>
        <w:t>T</w:t>
      </w:r>
      <w:r w:rsidR="008F5091">
        <w:rPr>
          <w:rFonts w:ascii="Times New Roman" w:hAnsi="Times New Roman" w:cs="Times New Roman"/>
          <w:sz w:val="26"/>
          <w:szCs w:val="26"/>
        </w:rPr>
        <w:t>am giác cân</w:t>
      </w:r>
      <w:r w:rsidR="000C1F78">
        <w:rPr>
          <w:rFonts w:ascii="Times New Roman" w:hAnsi="Times New Roman" w:cs="Times New Roman"/>
          <w:sz w:val="26"/>
          <w:szCs w:val="26"/>
        </w:rPr>
        <w:t>)</w:t>
      </w:r>
      <w:r w:rsidR="00AD108F" w:rsidRPr="00F93599">
        <w:rPr>
          <w:rFonts w:ascii="Times New Roman" w:hAnsi="Times New Roman" w:cs="Times New Roman"/>
          <w:sz w:val="26"/>
          <w:szCs w:val="26"/>
        </w:rPr>
        <w:t>.</w:t>
      </w:r>
    </w:p>
    <w:p w14:paraId="606A53DA" w14:textId="3773D2A1" w:rsidR="001738D3" w:rsidRPr="008F0A2E" w:rsidRDefault="008F0A2E" w:rsidP="00CE2170">
      <w:pPr>
        <w:spacing w:line="276" w:lineRule="auto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8F0A2E">
        <w:rPr>
          <w:rFonts w:ascii="Times New Roman" w:hAnsi="Times New Roman" w:cs="Times New Roman"/>
          <w:b/>
          <w:color w:val="0000FF"/>
          <w:sz w:val="26"/>
          <w:szCs w:val="26"/>
        </w:rPr>
        <w:t>II</w:t>
      </w:r>
      <w:r w:rsidR="00AD108F" w:rsidRPr="008F0A2E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. </w:t>
      </w:r>
      <w:r w:rsidRPr="008F0A2E">
        <w:rPr>
          <w:rFonts w:ascii="Times New Roman" w:hAnsi="Times New Roman" w:cs="Times New Roman"/>
          <w:b/>
          <w:color w:val="0000FF"/>
          <w:sz w:val="26"/>
          <w:szCs w:val="26"/>
        </w:rPr>
        <w:t>NỘI DUNG ÔN T</w:t>
      </w:r>
      <w:r>
        <w:rPr>
          <w:rFonts w:ascii="Times New Roman" w:hAnsi="Times New Roman" w:cs="Times New Roman"/>
          <w:b/>
          <w:color w:val="0000FF"/>
          <w:sz w:val="26"/>
          <w:szCs w:val="26"/>
        </w:rPr>
        <w:t>ẬP – MỨC ĐỘ ĐÁNH GIÁ</w:t>
      </w:r>
    </w:p>
    <w:tbl>
      <w:tblPr>
        <w:tblW w:w="8505" w:type="dxa"/>
        <w:tblInd w:w="397" w:type="dxa"/>
        <w:tblLayout w:type="fixed"/>
        <w:tblLook w:val="04A0" w:firstRow="1" w:lastRow="0" w:firstColumn="1" w:lastColumn="0" w:noHBand="0" w:noVBand="1"/>
      </w:tblPr>
      <w:tblGrid>
        <w:gridCol w:w="709"/>
        <w:gridCol w:w="1559"/>
        <w:gridCol w:w="2126"/>
        <w:gridCol w:w="4111"/>
      </w:tblGrid>
      <w:tr w:rsidR="00B6502F" w:rsidRPr="005D4941" w14:paraId="070BCB30" w14:textId="77777777" w:rsidTr="00B6502F">
        <w:trPr>
          <w:trHeight w:val="414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2ED1C4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b/>
                <w:spacing w:val="-8"/>
                <w:sz w:val="24"/>
                <w:szCs w:val="24"/>
              </w:rPr>
            </w:pPr>
            <w:r w:rsidRPr="005D4941">
              <w:rPr>
                <w:rFonts w:ascii="Times New Roman" w:hAnsi="Times New Roman"/>
                <w:b/>
                <w:spacing w:val="-8"/>
                <w:sz w:val="24"/>
                <w:szCs w:val="24"/>
                <w:lang w:val="vi-VN"/>
              </w:rPr>
              <w:t>TT</w:t>
            </w:r>
          </w:p>
          <w:p w14:paraId="22322479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b/>
                <w:spacing w:val="-8"/>
                <w:sz w:val="24"/>
                <w:szCs w:val="24"/>
              </w:rPr>
            </w:pPr>
          </w:p>
          <w:p w14:paraId="78ADE861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b/>
                <w:color w:val="FF0000"/>
                <w:spacing w:val="-8"/>
                <w:sz w:val="24"/>
                <w:szCs w:val="24"/>
              </w:rPr>
            </w:pPr>
            <w:r w:rsidRPr="005D4941">
              <w:rPr>
                <w:rFonts w:ascii="Times New Roman" w:hAnsi="Times New Roman"/>
                <w:b/>
                <w:color w:val="FF0000"/>
                <w:spacing w:val="-8"/>
                <w:sz w:val="24"/>
                <w:szCs w:val="24"/>
              </w:rPr>
              <w:t>(1)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B8DACF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b/>
                <w:spacing w:val="-8"/>
                <w:sz w:val="24"/>
                <w:szCs w:val="24"/>
              </w:rPr>
            </w:pPr>
            <w:r w:rsidRPr="005D4941">
              <w:rPr>
                <w:rFonts w:ascii="Times New Roman" w:hAnsi="Times New Roman"/>
                <w:b/>
                <w:spacing w:val="-8"/>
                <w:sz w:val="24"/>
                <w:szCs w:val="24"/>
              </w:rPr>
              <w:t>Chương/</w:t>
            </w:r>
          </w:p>
          <w:p w14:paraId="48AEFD8F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b/>
                <w:spacing w:val="-8"/>
                <w:sz w:val="24"/>
                <w:szCs w:val="24"/>
              </w:rPr>
            </w:pPr>
            <w:r w:rsidRPr="005D4941">
              <w:rPr>
                <w:rFonts w:ascii="Times New Roman" w:hAnsi="Times New Roman"/>
                <w:b/>
                <w:spacing w:val="-8"/>
                <w:sz w:val="24"/>
                <w:szCs w:val="24"/>
              </w:rPr>
              <w:t>Chủ đề</w:t>
            </w:r>
          </w:p>
          <w:p w14:paraId="7C421FED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b/>
                <w:color w:val="FF0000"/>
                <w:spacing w:val="-8"/>
                <w:sz w:val="24"/>
                <w:szCs w:val="24"/>
              </w:rPr>
            </w:pPr>
            <w:r w:rsidRPr="005D4941">
              <w:rPr>
                <w:rFonts w:ascii="Times New Roman" w:hAnsi="Times New Roman"/>
                <w:b/>
                <w:color w:val="FF0000"/>
                <w:spacing w:val="-8"/>
                <w:sz w:val="24"/>
                <w:szCs w:val="24"/>
              </w:rPr>
              <w:t>(2)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CFC428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b/>
                <w:spacing w:val="-8"/>
                <w:sz w:val="24"/>
                <w:szCs w:val="24"/>
              </w:rPr>
            </w:pPr>
            <w:r w:rsidRPr="005D4941">
              <w:rPr>
                <w:rFonts w:ascii="Times New Roman" w:hAnsi="Times New Roman"/>
                <w:b/>
                <w:spacing w:val="-8"/>
                <w:sz w:val="24"/>
                <w:szCs w:val="24"/>
              </w:rPr>
              <w:t>Nội dung/Đơn vị kiến thức</w:t>
            </w:r>
          </w:p>
          <w:p w14:paraId="30A4EC27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b/>
                <w:color w:val="FF0000"/>
                <w:spacing w:val="-8"/>
                <w:sz w:val="24"/>
                <w:szCs w:val="24"/>
              </w:rPr>
            </w:pPr>
            <w:r w:rsidRPr="005D4941">
              <w:rPr>
                <w:rFonts w:ascii="Times New Roman" w:hAnsi="Times New Roman"/>
                <w:b/>
                <w:color w:val="FF0000"/>
                <w:spacing w:val="-8"/>
                <w:sz w:val="24"/>
                <w:szCs w:val="24"/>
              </w:rPr>
              <w:t>(3)</w:t>
            </w:r>
          </w:p>
        </w:tc>
        <w:tc>
          <w:tcPr>
            <w:tcW w:w="41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0461CB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b/>
                <w:spacing w:val="-8"/>
                <w:sz w:val="24"/>
                <w:szCs w:val="24"/>
              </w:rPr>
            </w:pPr>
            <w:r w:rsidRPr="005D4941">
              <w:rPr>
                <w:rFonts w:ascii="Times New Roman" w:hAnsi="Times New Roman"/>
                <w:b/>
                <w:spacing w:val="-8"/>
                <w:sz w:val="24"/>
                <w:szCs w:val="24"/>
                <w:lang w:val="vi-VN"/>
              </w:rPr>
              <w:t xml:space="preserve">Mức độ </w:t>
            </w:r>
            <w:r w:rsidRPr="005D4941">
              <w:rPr>
                <w:rFonts w:ascii="Times New Roman" w:hAnsi="Times New Roman"/>
                <w:b/>
                <w:spacing w:val="-8"/>
                <w:sz w:val="24"/>
                <w:szCs w:val="24"/>
              </w:rPr>
              <w:t>đánh giá</w:t>
            </w:r>
          </w:p>
          <w:p w14:paraId="3D28897B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b/>
                <w:spacing w:val="-8"/>
                <w:sz w:val="24"/>
                <w:szCs w:val="24"/>
              </w:rPr>
            </w:pPr>
          </w:p>
          <w:p w14:paraId="572EFA44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b/>
                <w:color w:val="FF0000"/>
                <w:spacing w:val="-8"/>
                <w:sz w:val="24"/>
                <w:szCs w:val="24"/>
                <w:lang w:val="vi-VN"/>
              </w:rPr>
            </w:pPr>
            <w:r w:rsidRPr="005D4941">
              <w:rPr>
                <w:rFonts w:ascii="Times New Roman" w:hAnsi="Times New Roman"/>
                <w:b/>
                <w:color w:val="FF0000"/>
                <w:spacing w:val="-8"/>
                <w:sz w:val="24"/>
                <w:szCs w:val="24"/>
              </w:rPr>
              <w:t>(4)</w:t>
            </w:r>
          </w:p>
        </w:tc>
      </w:tr>
      <w:tr w:rsidR="00B6502F" w:rsidRPr="005D4941" w14:paraId="4D16FBBC" w14:textId="77777777" w:rsidTr="00B6502F">
        <w:trPr>
          <w:trHeight w:val="1804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7EAB1B" w14:textId="77777777" w:rsidR="00B6502F" w:rsidRPr="00A963D1" w:rsidRDefault="00B6502F" w:rsidP="00C80DAD">
            <w:pPr>
              <w:spacing w:after="0" w:line="240" w:lineRule="auto"/>
              <w:rPr>
                <w:rFonts w:ascii="Times New Roman" w:hAnsi="Times New Roman"/>
                <w:b/>
                <w:color w:val="FF0000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770D44" w14:textId="77777777" w:rsidR="00B6502F" w:rsidRPr="00A963D1" w:rsidRDefault="00B6502F" w:rsidP="00C80DAD">
            <w:pPr>
              <w:spacing w:after="0" w:line="240" w:lineRule="auto"/>
              <w:rPr>
                <w:rFonts w:ascii="Times New Roman" w:hAnsi="Times New Roman"/>
                <w:b/>
                <w:color w:val="FF0000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44B71B" w14:textId="77777777" w:rsidR="00B6502F" w:rsidRPr="00A963D1" w:rsidRDefault="00B6502F" w:rsidP="00C80DAD">
            <w:pPr>
              <w:spacing w:after="0" w:line="240" w:lineRule="auto"/>
              <w:rPr>
                <w:rFonts w:ascii="Times New Roman" w:hAnsi="Times New Roman"/>
                <w:b/>
                <w:color w:val="FF0000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1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3152A3" w14:textId="77777777" w:rsidR="00B6502F" w:rsidRPr="005D4941" w:rsidRDefault="00B6502F" w:rsidP="00C80DAD">
            <w:pPr>
              <w:spacing w:after="0" w:line="240" w:lineRule="auto"/>
              <w:rPr>
                <w:rFonts w:ascii="Times New Roman" w:hAnsi="Times New Roman"/>
                <w:b/>
                <w:color w:val="FF0000"/>
                <w:spacing w:val="-8"/>
                <w:sz w:val="24"/>
                <w:szCs w:val="24"/>
                <w:lang w:val="vi-VN"/>
              </w:rPr>
            </w:pPr>
          </w:p>
        </w:tc>
      </w:tr>
      <w:tr w:rsidR="00B6502F" w:rsidRPr="00CB000E" w14:paraId="39546E4E" w14:textId="77777777" w:rsidTr="00B6502F">
        <w:trPr>
          <w:trHeight w:val="74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5C43CEF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</w:rPr>
            </w:pPr>
            <w:r w:rsidRPr="005D4941">
              <w:rPr>
                <w:rFonts w:ascii="Times New Roman" w:hAnsi="Times New Roman"/>
                <w:spacing w:val="-8"/>
                <w:sz w:val="24"/>
                <w:szCs w:val="24"/>
              </w:rPr>
              <w:t>1</w:t>
            </w:r>
          </w:p>
          <w:p w14:paraId="546243F0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</w:rPr>
            </w:pPr>
          </w:p>
          <w:p w14:paraId="58D520FB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</w:rPr>
            </w:pPr>
          </w:p>
          <w:p w14:paraId="035F3260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</w:rPr>
            </w:pPr>
          </w:p>
          <w:p w14:paraId="761C43A5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</w:rPr>
            </w:pPr>
          </w:p>
          <w:p w14:paraId="355C08AE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</w:rPr>
            </w:pPr>
          </w:p>
          <w:p w14:paraId="26C5B8E1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</w:rPr>
            </w:pPr>
          </w:p>
          <w:p w14:paraId="0A525606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</w:rPr>
            </w:pPr>
          </w:p>
          <w:p w14:paraId="13BAE632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</w:rPr>
            </w:pPr>
          </w:p>
          <w:p w14:paraId="041DC09E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</w:rPr>
            </w:pPr>
          </w:p>
          <w:p w14:paraId="04732693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</w:rPr>
            </w:pPr>
          </w:p>
          <w:p w14:paraId="509B7938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</w:rPr>
            </w:pPr>
          </w:p>
          <w:p w14:paraId="77862C70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</w:rPr>
            </w:pPr>
          </w:p>
          <w:p w14:paraId="7163AF62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</w:rPr>
            </w:pPr>
          </w:p>
          <w:p w14:paraId="184C359F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</w:rPr>
            </w:pPr>
          </w:p>
          <w:p w14:paraId="3EB1C158" w14:textId="77777777" w:rsidR="00B6502F" w:rsidRPr="005D4941" w:rsidRDefault="00B6502F" w:rsidP="00C80DAD">
            <w:pPr>
              <w:spacing w:line="360" w:lineRule="auto"/>
              <w:rPr>
                <w:rFonts w:ascii="Times New Roman" w:hAnsi="Times New Roman"/>
                <w:spacing w:val="-8"/>
                <w:sz w:val="24"/>
                <w:szCs w:val="24"/>
              </w:rPr>
            </w:pP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45329BB" w14:textId="77777777" w:rsidR="00B6502F" w:rsidRPr="005D4941" w:rsidRDefault="00B6502F" w:rsidP="00C80DAD">
            <w:pPr>
              <w:spacing w:after="0" w:line="360" w:lineRule="auto"/>
              <w:rPr>
                <w:rFonts w:ascii="Times New Roman" w:eastAsia="Times New Roman" w:hAnsi="Times New Roman"/>
                <w:b/>
                <w:iCs/>
                <w:color w:val="000000"/>
                <w:sz w:val="24"/>
                <w:szCs w:val="24"/>
                <w:lang w:val="da-DK"/>
              </w:rPr>
            </w:pPr>
            <w:r w:rsidRPr="005D4941">
              <w:rPr>
                <w:rFonts w:ascii="Times New Roman" w:eastAsia="Times New Roman" w:hAnsi="Times New Roman"/>
                <w:b/>
                <w:iCs/>
                <w:color w:val="000000"/>
                <w:sz w:val="24"/>
                <w:szCs w:val="24"/>
                <w:lang w:val="da-DK"/>
              </w:rPr>
              <w:t>Chủ đề 1:</w:t>
            </w:r>
          </w:p>
          <w:p w14:paraId="4574BFD4" w14:textId="77777777" w:rsidR="00B6502F" w:rsidRPr="005D4941" w:rsidRDefault="00B6502F" w:rsidP="00C80DAD">
            <w:pPr>
              <w:spacing w:after="0" w:line="360" w:lineRule="auto"/>
              <w:jc w:val="both"/>
              <w:rPr>
                <w:rFonts w:ascii="Times New Roman" w:hAnsi="Times New Roman"/>
                <w:b/>
                <w:spacing w:val="-8"/>
                <w:sz w:val="24"/>
                <w:szCs w:val="24"/>
                <w:lang w:val="da-DK"/>
              </w:rPr>
            </w:pPr>
            <w:r w:rsidRPr="005D4941">
              <w:rPr>
                <w:rFonts w:ascii="Times New Roman" w:eastAsia="Times New Roman" w:hAnsi="Times New Roman"/>
                <w:b/>
                <w:iCs/>
                <w:color w:val="000000"/>
                <w:sz w:val="24"/>
                <w:szCs w:val="24"/>
                <w:lang w:val="da-DK"/>
              </w:rPr>
              <w:t>Một số yếu tố thống kê, xác suất</w:t>
            </w:r>
          </w:p>
          <w:p w14:paraId="2AEFFA23" w14:textId="77777777" w:rsidR="00B6502F" w:rsidRPr="005D4941" w:rsidRDefault="00B6502F" w:rsidP="00C80DAD">
            <w:pPr>
              <w:spacing w:after="0" w:line="360" w:lineRule="auto"/>
              <w:rPr>
                <w:rFonts w:ascii="Times New Roman" w:eastAsia="Times New Roman" w:hAnsi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  <w:p w14:paraId="535BED8D" w14:textId="77777777" w:rsidR="00B6502F" w:rsidRPr="005D4941" w:rsidRDefault="00B6502F" w:rsidP="00C80DAD">
            <w:pPr>
              <w:spacing w:line="360" w:lineRule="auto"/>
              <w:rPr>
                <w:rFonts w:ascii="Times New Roman" w:hAnsi="Times New Roman"/>
                <w:b/>
                <w:spacing w:val="-8"/>
                <w:sz w:val="24"/>
                <w:szCs w:val="24"/>
                <w:lang w:val="da-DK"/>
              </w:rPr>
            </w:pP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1D17FF" w14:textId="77777777" w:rsidR="00B6502F" w:rsidRPr="005D4941" w:rsidRDefault="00B6502F" w:rsidP="00C80DAD">
            <w:pPr>
              <w:spacing w:after="0" w:line="276" w:lineRule="auto"/>
              <w:rPr>
                <w:rFonts w:ascii="Times New Roman" w:eastAsia="Times New Roman" w:hAnsi="Times New Roman"/>
                <w:b/>
                <w:bCs/>
                <w:iCs/>
                <w:color w:val="000000"/>
                <w:sz w:val="24"/>
                <w:szCs w:val="24"/>
                <w:lang w:val="da-DK"/>
              </w:rPr>
            </w:pPr>
            <w:r w:rsidRPr="005D4941">
              <w:rPr>
                <w:rFonts w:ascii="Times New Roman" w:eastAsia="Times New Roman" w:hAnsi="Times New Roman"/>
                <w:b/>
                <w:bCs/>
                <w:iCs/>
                <w:color w:val="000000"/>
                <w:sz w:val="24"/>
                <w:szCs w:val="24"/>
                <w:lang w:val="da-DK"/>
              </w:rPr>
              <w:t>Nội dung 1:</w:t>
            </w:r>
          </w:p>
          <w:p w14:paraId="452E487C" w14:textId="77777777" w:rsidR="00B6502F" w:rsidRPr="005D4941" w:rsidRDefault="00B6502F" w:rsidP="00C80DAD">
            <w:pPr>
              <w:spacing w:after="0" w:line="276" w:lineRule="auto"/>
              <w:rPr>
                <w:rFonts w:ascii="Times New Roman" w:eastAsia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  <w:r w:rsidRPr="00A963D1">
              <w:rPr>
                <w:rFonts w:ascii="Times New Roman" w:eastAsia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  <w:t xml:space="preserve">- </w:t>
            </w:r>
            <w:r w:rsidRPr="005D4941">
              <w:rPr>
                <w:rFonts w:ascii="Times New Roman" w:eastAsia="Times New Roman" w:hAnsi="Times New Roman"/>
                <w:b/>
                <w:noProof/>
                <w:color w:val="000000"/>
                <w:sz w:val="24"/>
                <w:szCs w:val="24"/>
                <w:lang w:val="vi-VN"/>
              </w:rPr>
              <w:t>Thu thập và tổ chức dữ liệu</w:t>
            </w:r>
          </w:p>
          <w:p w14:paraId="1B9F9564" w14:textId="77777777" w:rsidR="00B6502F" w:rsidRPr="005D4941" w:rsidRDefault="00B6502F" w:rsidP="00C80DAD">
            <w:pPr>
              <w:spacing w:after="0" w:line="276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vi-VN"/>
              </w:rPr>
            </w:pPr>
            <w:r w:rsidRPr="005D4941">
              <w:rPr>
                <w:rFonts w:ascii="Times New Roman" w:eastAsia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  <w:t>-</w:t>
            </w:r>
            <w:r w:rsidRPr="005D4941">
              <w:rPr>
                <w:rFonts w:ascii="Times New Roman" w:eastAsia="Times New Roman" w:hAnsi="Times New Roman"/>
                <w:b/>
                <w:i/>
                <w:noProof/>
                <w:color w:val="000000"/>
                <w:sz w:val="24"/>
                <w:szCs w:val="24"/>
                <w:lang w:val="vi-VN"/>
              </w:rPr>
              <w:t xml:space="preserve"> </w:t>
            </w:r>
            <w:r w:rsidRPr="005D4941">
              <w:rPr>
                <w:rFonts w:ascii="Times New Roman" w:eastAsia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  <w:t>P</w:t>
            </w:r>
            <w:r w:rsidRPr="005D4941">
              <w:rPr>
                <w:rFonts w:ascii="Times New Roman" w:eastAsia="Times New Roman" w:hAnsi="Times New Roman"/>
                <w:b/>
                <w:noProof/>
                <w:color w:val="000000"/>
                <w:sz w:val="24"/>
                <w:szCs w:val="24"/>
                <w:lang w:val="vi-VN"/>
              </w:rPr>
              <w:t xml:space="preserve">hân tích và xử lí </w:t>
            </w:r>
            <w:r w:rsidRPr="005D4941"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vi-VN"/>
              </w:rPr>
              <w:t>dữ liệu</w:t>
            </w:r>
          </w:p>
          <w:p w14:paraId="5432D6B9" w14:textId="77777777" w:rsidR="00B6502F" w:rsidRPr="00A963D1" w:rsidRDefault="00B6502F" w:rsidP="00C80DAD">
            <w:pPr>
              <w:spacing w:after="0" w:line="276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vi-VN"/>
              </w:rPr>
            </w:pPr>
            <w:r w:rsidRPr="00A963D1"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vi-VN"/>
              </w:rPr>
              <w:t>- Biểu đồ đoạn thẳng, hình quạt tròn.</w:t>
            </w:r>
          </w:p>
          <w:p w14:paraId="3D64564B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4D4F41FA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74A2FFA4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2C361F08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3351317A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4CE3D84E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5BEE1102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570F7069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06586190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07A376A1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250AC380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28FAC424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37436D39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30C1FCDF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1D0ED6B3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5D4F42C7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44C1BD82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57900FAC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4CB62575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02C7C988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458B1995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0461454C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22AC28C3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spacing w:val="-8"/>
                <w:sz w:val="24"/>
                <w:szCs w:val="24"/>
                <w:lang w:val="da-DK"/>
              </w:rPr>
            </w:pP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A48480" w14:textId="77777777" w:rsidR="00B6502F" w:rsidRPr="005D4941" w:rsidRDefault="00B6502F" w:rsidP="00C80DAD">
            <w:pPr>
              <w:spacing w:after="0" w:line="360" w:lineRule="auto"/>
              <w:jc w:val="both"/>
              <w:rPr>
                <w:rFonts w:ascii="Times New Roman" w:hAnsi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</w:pPr>
            <w:r w:rsidRPr="005D4941">
              <w:rPr>
                <w:rFonts w:ascii="Times New Roman" w:hAnsi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  <w:lastRenderedPageBreak/>
              <w:t>Nhận biết:</w:t>
            </w:r>
          </w:p>
          <w:p w14:paraId="5F7BFD29" w14:textId="59931051" w:rsidR="00B6502F" w:rsidRPr="00A963D1" w:rsidRDefault="00B6502F" w:rsidP="00C80DAD">
            <w:pPr>
              <w:suppressAutoHyphens/>
              <w:spacing w:after="0" w:line="360" w:lineRule="auto"/>
              <w:jc w:val="both"/>
              <w:rPr>
                <w:rFonts w:ascii="Times New Roman" w:hAnsi="Times New Roman"/>
                <w:bCs/>
                <w:noProof/>
                <w:color w:val="000000"/>
                <w:sz w:val="24"/>
                <w:szCs w:val="24"/>
                <w:lang w:val="da-DK"/>
              </w:rPr>
            </w:pPr>
            <w:r w:rsidRPr="005D494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>–</w:t>
            </w:r>
            <w:r w:rsidRPr="005D4941">
              <w:rPr>
                <w:rFonts w:ascii="Times New Roman" w:hAnsi="Times New Roman"/>
                <w:i/>
                <w:noProof/>
                <w:color w:val="000000"/>
                <w:sz w:val="24"/>
                <w:szCs w:val="24"/>
                <w:lang w:val="vi-VN"/>
              </w:rPr>
              <w:t xml:space="preserve"> </w:t>
            </w:r>
            <w:r w:rsidRPr="005D4941">
              <w:rPr>
                <w:rFonts w:ascii="Times New Roman" w:hAnsi="Times New Roman"/>
                <w:noProof/>
                <w:color w:val="000000"/>
                <w:sz w:val="24"/>
                <w:szCs w:val="24"/>
                <w:lang w:val="vi-VN"/>
              </w:rPr>
              <w:t>Làm quen với</w:t>
            </w:r>
            <w:r w:rsidRPr="005D4941">
              <w:rPr>
                <w:rFonts w:ascii="Times New Roman" w:hAnsi="Times New Roman"/>
                <w:i/>
                <w:noProof/>
                <w:color w:val="000000"/>
                <w:sz w:val="24"/>
                <w:szCs w:val="24"/>
                <w:lang w:val="vi-VN"/>
              </w:rPr>
              <w:t xml:space="preserve"> </w:t>
            </w:r>
            <w:r w:rsidRPr="005D494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 xml:space="preserve">các </w:t>
            </w:r>
            <w:r w:rsidRPr="005D494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da-DK"/>
              </w:rPr>
              <w:t xml:space="preserve">bảng biểu, thấy được tính hợp lý của dữ liệu, phân biệt được các loại biểu đồ </w:t>
            </w:r>
            <w:r w:rsidRPr="005D494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>trong các ví dụ đơn giản</w:t>
            </w:r>
            <w:r w:rsidRPr="005D4941">
              <w:rPr>
                <w:rFonts w:ascii="Times New Roman" w:hAnsi="Times New Roman"/>
                <w:bCs/>
                <w:noProof/>
                <w:color w:val="000000"/>
                <w:sz w:val="24"/>
                <w:szCs w:val="24"/>
                <w:lang w:val="vi-VN"/>
              </w:rPr>
              <w:t xml:space="preserve">. </w:t>
            </w:r>
          </w:p>
        </w:tc>
      </w:tr>
      <w:tr w:rsidR="00B6502F" w:rsidRPr="00CB000E" w14:paraId="7D0F2C35" w14:textId="77777777" w:rsidTr="00B6502F">
        <w:trPr>
          <w:trHeight w:val="841"/>
        </w:trPr>
        <w:tc>
          <w:tcPr>
            <w:tcW w:w="70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187A7A" w14:textId="77777777" w:rsidR="00B6502F" w:rsidRPr="00B6502F" w:rsidRDefault="00B6502F" w:rsidP="00C80DAD">
            <w:pPr>
              <w:spacing w:line="360" w:lineRule="auto"/>
              <w:rPr>
                <w:rFonts w:ascii="Times New Roman" w:hAnsi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1F99DA" w14:textId="77777777" w:rsidR="00B6502F" w:rsidRPr="005D4941" w:rsidRDefault="00B6502F" w:rsidP="00C80DAD">
            <w:pPr>
              <w:spacing w:line="360" w:lineRule="auto"/>
              <w:rPr>
                <w:rFonts w:ascii="Times New Roman" w:hAnsi="Times New Roman"/>
                <w:b/>
                <w:spacing w:val="-8"/>
                <w:sz w:val="24"/>
                <w:szCs w:val="24"/>
                <w:lang w:val="da-DK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5DF9AB" w14:textId="77777777" w:rsidR="00B6502F" w:rsidRPr="005D4941" w:rsidRDefault="00B6502F" w:rsidP="00C80DAD">
            <w:pPr>
              <w:spacing w:after="0" w:line="240" w:lineRule="auto"/>
              <w:rPr>
                <w:rFonts w:ascii="Times New Roman" w:hAnsi="Times New Roman"/>
                <w:spacing w:val="-8"/>
                <w:sz w:val="24"/>
                <w:szCs w:val="24"/>
                <w:lang w:val="da-DK"/>
              </w:rPr>
            </w:pP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3FD4D0" w14:textId="77777777" w:rsidR="00B6502F" w:rsidRPr="005D4941" w:rsidRDefault="00B6502F" w:rsidP="00C80DAD">
            <w:pPr>
              <w:suppressAutoHyphens/>
              <w:spacing w:after="0" w:line="360" w:lineRule="auto"/>
              <w:rPr>
                <w:rFonts w:ascii="Times New Roman" w:hAnsi="Times New Roman"/>
                <w:b/>
                <w:bCs/>
                <w:i/>
                <w:iCs/>
                <w:noProof/>
                <w:color w:val="000000"/>
                <w:sz w:val="24"/>
                <w:szCs w:val="24"/>
                <w:lang w:val="vi-VN"/>
              </w:rPr>
            </w:pPr>
            <w:r w:rsidRPr="005D4941">
              <w:rPr>
                <w:rFonts w:ascii="Times New Roman" w:hAnsi="Times New Roman"/>
                <w:b/>
                <w:bCs/>
                <w:i/>
                <w:iCs/>
                <w:noProof/>
                <w:color w:val="000000"/>
                <w:sz w:val="24"/>
                <w:szCs w:val="24"/>
                <w:lang w:val="vi-VN"/>
              </w:rPr>
              <w:t>Thông hiểu:</w:t>
            </w:r>
          </w:p>
          <w:p w14:paraId="6FD3FDAC" w14:textId="77777777" w:rsidR="00B6502F" w:rsidRPr="005D4941" w:rsidRDefault="00B6502F" w:rsidP="00C80DAD">
            <w:pPr>
              <w:spacing w:after="0" w:line="360" w:lineRule="auto"/>
              <w:jc w:val="both"/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da-DK"/>
              </w:rPr>
            </w:pPr>
            <w:r w:rsidRPr="005D494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>– Giải thích được tính hợp lí của dữ liệu theo các tiêu chí toán học đơn giản (ví dụ: tính hợp lí, tính đại diện của một kết luận trong phỏng vấn; tính hợp lí của các quảng cáo;...).</w:t>
            </w:r>
            <w:r w:rsidRPr="005D4941">
              <w:rPr>
                <w:rFonts w:ascii="Times New Roman" w:hAnsi="Times New Roman"/>
                <w:color w:val="FF0000"/>
                <w:spacing w:val="-8"/>
                <w:sz w:val="24"/>
                <w:szCs w:val="24"/>
                <w:lang w:val="da-DK"/>
              </w:rPr>
              <w:t xml:space="preserve"> </w:t>
            </w:r>
          </w:p>
          <w:p w14:paraId="32B7AA55" w14:textId="5028D0C9" w:rsidR="00B6502F" w:rsidRPr="005D4941" w:rsidRDefault="00B6502F" w:rsidP="00C80DAD">
            <w:pPr>
              <w:spacing w:after="0" w:line="360" w:lineRule="auto"/>
              <w:jc w:val="both"/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da-DK"/>
              </w:rPr>
            </w:pPr>
            <w:r w:rsidRPr="005D494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>– Đọc và mô tả được các dữ liệu ở dạng biểu đồ thống kê: biểu đồ hình quạt tròn</w:t>
            </w:r>
            <w:r w:rsidR="008F0A2E" w:rsidRPr="008F0A2E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da-DK"/>
              </w:rPr>
              <w:t>,</w:t>
            </w:r>
            <w:r w:rsidRPr="005D494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 xml:space="preserve"> biểu đồ đoạn thẳng.</w:t>
            </w:r>
            <w:r w:rsidRPr="005D4941">
              <w:rPr>
                <w:rFonts w:ascii="Times New Roman" w:hAnsi="Times New Roman"/>
                <w:color w:val="FF0000"/>
                <w:spacing w:val="-8"/>
                <w:sz w:val="24"/>
                <w:szCs w:val="24"/>
                <w:lang w:val="da-DK"/>
              </w:rPr>
              <w:t xml:space="preserve"> </w:t>
            </w:r>
          </w:p>
          <w:p w14:paraId="4B0E3DE5" w14:textId="3C3F193C" w:rsidR="00B6502F" w:rsidRPr="00A963D1" w:rsidRDefault="00B6502F" w:rsidP="00C80DAD">
            <w:pPr>
              <w:spacing w:after="0" w:line="360" w:lineRule="auto"/>
              <w:jc w:val="both"/>
              <w:rPr>
                <w:rFonts w:ascii="Times New Roman" w:hAnsi="Times New Roman"/>
                <w:b/>
                <w:i/>
                <w:noProof/>
                <w:spacing w:val="-8"/>
                <w:sz w:val="24"/>
                <w:szCs w:val="24"/>
                <w:lang w:val="da-DK"/>
              </w:rPr>
            </w:pPr>
            <w:r w:rsidRPr="005D4941">
              <w:rPr>
                <w:rFonts w:ascii="Times New Roman" w:hAnsi="Times New Roman"/>
                <w:noProof/>
                <w:color w:val="000000"/>
                <w:sz w:val="24"/>
                <w:szCs w:val="24"/>
                <w:lang w:val="vi-VN"/>
              </w:rPr>
              <w:t xml:space="preserve">– Nhận ra được vấn đề hoặc quy luật đơn giản dựa trên phân tích các số liệu thu được </w:t>
            </w:r>
            <w:r w:rsidRPr="005D494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>ở dạng: biểu đồ hình quạt tròn (cho sẵn); biểu đồ đoạn thẳng.</w:t>
            </w:r>
          </w:p>
        </w:tc>
      </w:tr>
      <w:tr w:rsidR="00B6502F" w:rsidRPr="00CB000E" w14:paraId="35AD92FF" w14:textId="77777777" w:rsidTr="00B6502F">
        <w:trPr>
          <w:trHeight w:val="3399"/>
        </w:trPr>
        <w:tc>
          <w:tcPr>
            <w:tcW w:w="70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1FEA16" w14:textId="77777777" w:rsidR="00B6502F" w:rsidRPr="00B6502F" w:rsidRDefault="00B6502F" w:rsidP="00C80DAD">
            <w:pPr>
              <w:spacing w:line="360" w:lineRule="auto"/>
              <w:rPr>
                <w:rFonts w:ascii="Times New Roman" w:hAnsi="Times New Roman"/>
                <w:spacing w:val="-8"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641925" w14:textId="77777777" w:rsidR="00B6502F" w:rsidRPr="005D4941" w:rsidRDefault="00B6502F" w:rsidP="00C80DAD">
            <w:pPr>
              <w:spacing w:line="360" w:lineRule="auto"/>
              <w:rPr>
                <w:rFonts w:ascii="Times New Roman" w:hAnsi="Times New Roman"/>
                <w:b/>
                <w:spacing w:val="-8"/>
                <w:sz w:val="24"/>
                <w:szCs w:val="24"/>
                <w:lang w:val="da-DK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258166" w14:textId="77777777" w:rsidR="00B6502F" w:rsidRPr="005D4941" w:rsidRDefault="00B6502F" w:rsidP="00C80DAD">
            <w:pPr>
              <w:spacing w:after="0" w:line="240" w:lineRule="auto"/>
              <w:rPr>
                <w:rFonts w:ascii="Times New Roman" w:hAnsi="Times New Roman"/>
                <w:spacing w:val="-8"/>
                <w:sz w:val="24"/>
                <w:szCs w:val="24"/>
                <w:lang w:val="da-DK"/>
              </w:rPr>
            </w:pP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5E2018B" w14:textId="77777777" w:rsidR="00B6502F" w:rsidRPr="005D4941" w:rsidRDefault="00B6502F" w:rsidP="00C80DAD">
            <w:pPr>
              <w:spacing w:after="0" w:line="360" w:lineRule="auto"/>
              <w:jc w:val="both"/>
              <w:rPr>
                <w:rFonts w:ascii="Times New Roman" w:hAnsi="Times New Roman"/>
                <w:b/>
                <w:bCs/>
                <w:spacing w:val="-8"/>
                <w:sz w:val="24"/>
                <w:szCs w:val="24"/>
                <w:lang w:val="da-DK"/>
              </w:rPr>
            </w:pPr>
            <w:r w:rsidRPr="005D4941">
              <w:rPr>
                <w:rFonts w:ascii="Times New Roman" w:hAnsi="Times New Roman"/>
                <w:b/>
                <w:bCs/>
                <w:spacing w:val="-8"/>
                <w:sz w:val="24"/>
                <w:szCs w:val="24"/>
                <w:lang w:val="da-DK"/>
              </w:rPr>
              <w:t>V</w:t>
            </w:r>
            <w:r w:rsidRPr="005D4941">
              <w:rPr>
                <w:rFonts w:ascii="Times New Roman" w:hAnsi="Times New Roman"/>
                <w:b/>
                <w:bCs/>
                <w:spacing w:val="-8"/>
                <w:sz w:val="24"/>
                <w:szCs w:val="24"/>
                <w:lang w:val="vi-VN"/>
              </w:rPr>
              <w:t>ận dụng</w:t>
            </w:r>
          </w:p>
          <w:p w14:paraId="3A620305" w14:textId="4C59E797" w:rsidR="00B6502F" w:rsidRPr="005D4941" w:rsidRDefault="00B6502F" w:rsidP="00C80DAD">
            <w:pPr>
              <w:spacing w:after="0" w:line="360" w:lineRule="auto"/>
              <w:jc w:val="both"/>
              <w:rPr>
                <w:rFonts w:ascii="Times New Roman" w:eastAsia="Times New Roman" w:hAnsi="Times New Roman"/>
                <w:noProof/>
                <w:color w:val="000000"/>
                <w:spacing w:val="-8"/>
                <w:sz w:val="24"/>
                <w:szCs w:val="24"/>
                <w:lang w:val="vi-VN"/>
              </w:rPr>
            </w:pPr>
            <w:r w:rsidRPr="005D4941">
              <w:rPr>
                <w:rFonts w:ascii="Times New Roman" w:hAnsi="Times New Roman"/>
                <w:noProof/>
                <w:color w:val="000000"/>
                <w:spacing w:val="-8"/>
                <w:sz w:val="24"/>
                <w:szCs w:val="24"/>
                <w:lang w:val="vi-VN"/>
              </w:rPr>
              <w:t xml:space="preserve">– Giải quyết được những vấn đề đơn giản liên quan đến các số liệu thu được </w:t>
            </w:r>
            <w:r w:rsidRPr="005D4941">
              <w:rPr>
                <w:rFonts w:ascii="Times New Roman" w:eastAsia="Times New Roman" w:hAnsi="Times New Roman"/>
                <w:noProof/>
                <w:color w:val="000000"/>
                <w:spacing w:val="-8"/>
                <w:sz w:val="24"/>
                <w:szCs w:val="24"/>
                <w:lang w:val="vi-VN"/>
              </w:rPr>
              <w:t xml:space="preserve">ở dạng: biểu đồ hình quạt tròn (cho sẵn); biểu đồ đoạn thẳng. </w:t>
            </w:r>
          </w:p>
        </w:tc>
      </w:tr>
      <w:tr w:rsidR="00B6502F" w:rsidRPr="00CB000E" w14:paraId="15AC8E97" w14:textId="77777777" w:rsidTr="00B6502F">
        <w:trPr>
          <w:trHeight w:val="1975"/>
        </w:trPr>
        <w:tc>
          <w:tcPr>
            <w:tcW w:w="70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ED0306" w14:textId="77777777" w:rsidR="00B6502F" w:rsidRPr="00B6502F" w:rsidRDefault="00B6502F" w:rsidP="00C80DAD">
            <w:pPr>
              <w:spacing w:after="0" w:line="360" w:lineRule="auto"/>
              <w:rPr>
                <w:rFonts w:ascii="Times New Roman" w:hAnsi="Times New Roman"/>
                <w:spacing w:val="-8"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99D479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spacing w:val="-8"/>
                <w:sz w:val="24"/>
                <w:szCs w:val="24"/>
                <w:lang w:val="da-DK"/>
              </w:rPr>
            </w:pP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78F0E3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6FBE0084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</w:p>
          <w:p w14:paraId="6726AFCD" w14:textId="77777777" w:rsidR="00B6502F" w:rsidRPr="005D494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  <w:r w:rsidRPr="005D4941"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  <w:t>Nội dung 2:</w:t>
            </w:r>
          </w:p>
          <w:p w14:paraId="52334262" w14:textId="45D0BF8B" w:rsidR="00B6502F" w:rsidRPr="00A963D1" w:rsidRDefault="00B6502F" w:rsidP="00C80DAD">
            <w:pPr>
              <w:spacing w:after="0" w:line="276" w:lineRule="auto"/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</w:pPr>
            <w:r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  <w:t xml:space="preserve">- </w:t>
            </w:r>
            <w:r w:rsidRPr="00A963D1"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  <w:t>Biế</w:t>
            </w:r>
            <w:r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  <w:t>n</w:t>
            </w:r>
            <w:r w:rsidRPr="00A963D1"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  <w:t xml:space="preserve"> cố trong một số trò chơi đơn giản</w:t>
            </w:r>
          </w:p>
          <w:p w14:paraId="13868D8F" w14:textId="77777777" w:rsidR="00B6502F" w:rsidRPr="005D4941" w:rsidRDefault="00B6502F" w:rsidP="00C80DAD">
            <w:pPr>
              <w:spacing w:after="0" w:line="360" w:lineRule="auto"/>
              <w:jc w:val="both"/>
              <w:rPr>
                <w:rFonts w:ascii="Times New Roman" w:eastAsia="Times New Roman" w:hAnsi="Times New Roman"/>
                <w:b/>
                <w:i/>
                <w:noProof/>
                <w:color w:val="000000"/>
                <w:sz w:val="24"/>
                <w:szCs w:val="24"/>
                <w:lang w:val="vi-VN"/>
              </w:rPr>
            </w:pPr>
            <w:r w:rsidRPr="00A963D1"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  <w:t xml:space="preserve">- </w:t>
            </w:r>
            <w:r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  <w:t>X</w:t>
            </w:r>
            <w:r w:rsidRPr="00A963D1"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  <w:lang w:val="da-DK"/>
              </w:rPr>
              <w:t>ác suất của biến cố ngẫu nhiên trong một số trò chơi đơn giản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BF16644" w14:textId="77777777" w:rsidR="00B6502F" w:rsidRPr="005D4941" w:rsidRDefault="00B6502F" w:rsidP="00C80DAD">
            <w:pPr>
              <w:spacing w:after="0" w:line="360" w:lineRule="auto"/>
              <w:jc w:val="both"/>
              <w:rPr>
                <w:rFonts w:ascii="Times New Roman" w:hAnsi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</w:pPr>
            <w:r w:rsidRPr="005D4941">
              <w:rPr>
                <w:rFonts w:ascii="Times New Roman" w:hAnsi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  <w:t>Nhận biết:</w:t>
            </w:r>
          </w:p>
          <w:p w14:paraId="66ED04D5" w14:textId="77777777" w:rsidR="00B6502F" w:rsidRPr="005D4941" w:rsidRDefault="00B6502F" w:rsidP="00C80DAD">
            <w:pPr>
              <w:spacing w:after="0" w:line="360" w:lineRule="auto"/>
              <w:jc w:val="both"/>
              <w:rPr>
                <w:rFonts w:ascii="Times New Roman" w:hAnsi="Times New Roman"/>
                <w:bCs/>
                <w:noProof/>
                <w:color w:val="000000"/>
                <w:sz w:val="24"/>
                <w:szCs w:val="24"/>
                <w:lang w:val="vi-VN"/>
              </w:rPr>
            </w:pPr>
            <w:r w:rsidRPr="005D494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>–</w:t>
            </w:r>
            <w:r w:rsidRPr="005D4941">
              <w:rPr>
                <w:rFonts w:ascii="Times New Roman" w:hAnsi="Times New Roman"/>
                <w:i/>
                <w:noProof/>
                <w:color w:val="000000"/>
                <w:sz w:val="24"/>
                <w:szCs w:val="24"/>
                <w:lang w:val="vi-VN"/>
              </w:rPr>
              <w:t xml:space="preserve"> </w:t>
            </w:r>
            <w:r w:rsidRPr="005D4941">
              <w:rPr>
                <w:rFonts w:ascii="Times New Roman" w:hAnsi="Times New Roman"/>
                <w:noProof/>
                <w:color w:val="000000"/>
                <w:sz w:val="24"/>
                <w:szCs w:val="24"/>
                <w:lang w:val="vi-VN"/>
              </w:rPr>
              <w:t>Làm quen với</w:t>
            </w:r>
            <w:r w:rsidRPr="005D4941">
              <w:rPr>
                <w:rFonts w:ascii="Times New Roman" w:hAnsi="Times New Roman"/>
                <w:i/>
                <w:noProof/>
                <w:color w:val="000000"/>
                <w:sz w:val="24"/>
                <w:szCs w:val="24"/>
                <w:lang w:val="vi-VN"/>
              </w:rPr>
              <w:t xml:space="preserve"> </w:t>
            </w:r>
            <w:r w:rsidRPr="005D494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 xml:space="preserve">các </w:t>
            </w:r>
            <w:r w:rsidRPr="005D4941">
              <w:rPr>
                <w:rFonts w:ascii="Times New Roman" w:hAnsi="Times New Roman"/>
                <w:bCs/>
                <w:noProof/>
                <w:color w:val="000000"/>
                <w:sz w:val="24"/>
                <w:szCs w:val="24"/>
                <w:lang w:val="vi-VN"/>
              </w:rPr>
              <w:t>khái niệm mở đầu về biến cố ngẫu nhiên và xác suất</w:t>
            </w:r>
            <w:r w:rsidRPr="005D4941">
              <w:rPr>
                <w:rFonts w:ascii="Times New Roman" w:eastAsia="Times New Roman" w:hAnsi="Times New Roman"/>
                <w:i/>
                <w:noProof/>
                <w:color w:val="000000"/>
                <w:sz w:val="24"/>
                <w:szCs w:val="24"/>
                <w:lang w:val="vi-VN"/>
              </w:rPr>
              <w:t xml:space="preserve"> </w:t>
            </w:r>
            <w:r w:rsidRPr="005D494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 xml:space="preserve">của biến cố </w:t>
            </w:r>
            <w:r w:rsidRPr="005D4941">
              <w:rPr>
                <w:rFonts w:ascii="Times New Roman" w:hAnsi="Times New Roman"/>
                <w:bCs/>
                <w:noProof/>
                <w:color w:val="000000"/>
                <w:sz w:val="24"/>
                <w:szCs w:val="24"/>
                <w:lang w:val="vi-VN"/>
              </w:rPr>
              <w:t>ngẫu nhiên</w:t>
            </w:r>
            <w:r w:rsidRPr="005D494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 xml:space="preserve"> trong các ví dụ đơn giản</w:t>
            </w:r>
            <w:r w:rsidRPr="005D4941">
              <w:rPr>
                <w:rFonts w:ascii="Times New Roman" w:hAnsi="Times New Roman"/>
                <w:bCs/>
                <w:noProof/>
                <w:color w:val="000000"/>
                <w:sz w:val="24"/>
                <w:szCs w:val="24"/>
                <w:lang w:val="vi-VN"/>
              </w:rPr>
              <w:t>.</w:t>
            </w:r>
          </w:p>
          <w:p w14:paraId="2DDF602F" w14:textId="77777777" w:rsidR="00B6502F" w:rsidRPr="00A963D1" w:rsidRDefault="00B6502F" w:rsidP="00C80DAD">
            <w:pPr>
              <w:spacing w:after="0" w:line="360" w:lineRule="auto"/>
              <w:rPr>
                <w:rFonts w:ascii="Times New Roman" w:hAnsi="Times New Roman"/>
                <w:b/>
                <w:bCs/>
                <w:spacing w:val="-8"/>
                <w:sz w:val="24"/>
                <w:szCs w:val="24"/>
                <w:lang w:val="vi-VN"/>
              </w:rPr>
            </w:pPr>
          </w:p>
        </w:tc>
      </w:tr>
      <w:tr w:rsidR="00B6502F" w:rsidRPr="00CB000E" w14:paraId="35AC68EC" w14:textId="77777777" w:rsidTr="00B6502F">
        <w:trPr>
          <w:trHeight w:val="983"/>
        </w:trPr>
        <w:tc>
          <w:tcPr>
            <w:tcW w:w="7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E6E1CB" w14:textId="77777777" w:rsidR="00B6502F" w:rsidRPr="001C45B5" w:rsidRDefault="00B6502F" w:rsidP="00C80DAD">
            <w:pPr>
              <w:spacing w:after="0" w:line="240" w:lineRule="auto"/>
              <w:rPr>
                <w:rFonts w:ascii="Times New Roman" w:hAnsi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70DF4C" w14:textId="77777777" w:rsidR="00B6502F" w:rsidRPr="005D4941" w:rsidRDefault="00B6502F" w:rsidP="00C80DAD">
            <w:pPr>
              <w:spacing w:after="0" w:line="240" w:lineRule="auto"/>
              <w:rPr>
                <w:rFonts w:ascii="Times New Roman" w:hAnsi="Times New Roman"/>
                <w:b/>
                <w:spacing w:val="-8"/>
                <w:sz w:val="24"/>
                <w:szCs w:val="24"/>
                <w:lang w:val="da-DK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332313" w14:textId="77777777" w:rsidR="00B6502F" w:rsidRPr="005D4941" w:rsidRDefault="00B6502F" w:rsidP="00C80DAD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D58025" w14:textId="77777777" w:rsidR="00B6502F" w:rsidRPr="005D4941" w:rsidRDefault="00B6502F" w:rsidP="00C80DAD">
            <w:pPr>
              <w:suppressAutoHyphens/>
              <w:spacing w:after="0" w:line="360" w:lineRule="auto"/>
              <w:rPr>
                <w:rFonts w:ascii="Times New Roman" w:hAnsi="Times New Roman"/>
                <w:b/>
                <w:bCs/>
                <w:i/>
                <w:iCs/>
                <w:noProof/>
                <w:color w:val="000000"/>
                <w:sz w:val="24"/>
                <w:szCs w:val="24"/>
                <w:lang w:val="vi-VN"/>
              </w:rPr>
            </w:pPr>
            <w:r w:rsidRPr="005D4941">
              <w:rPr>
                <w:rFonts w:ascii="Times New Roman" w:hAnsi="Times New Roman"/>
                <w:b/>
                <w:bCs/>
                <w:i/>
                <w:iCs/>
                <w:noProof/>
                <w:color w:val="000000"/>
                <w:sz w:val="24"/>
                <w:szCs w:val="24"/>
                <w:lang w:val="vi-VN"/>
              </w:rPr>
              <w:t>Thông hiểu:</w:t>
            </w:r>
          </w:p>
          <w:p w14:paraId="05A1E92E" w14:textId="77777777" w:rsidR="00B6502F" w:rsidRPr="00A963D1" w:rsidRDefault="00B6502F" w:rsidP="00C80DAD">
            <w:pPr>
              <w:spacing w:after="0" w:line="360" w:lineRule="auto"/>
              <w:jc w:val="both"/>
              <w:rPr>
                <w:rFonts w:ascii="Times New Roman" w:hAnsi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5D4941">
              <w:rPr>
                <w:rFonts w:ascii="Times New Roman" w:hAnsi="Times New Roman"/>
                <w:noProof/>
                <w:color w:val="000000"/>
                <w:sz w:val="24"/>
                <w:szCs w:val="24"/>
                <w:lang w:val="vi-VN"/>
              </w:rPr>
              <w:t xml:space="preserve">– Nhận biết được xác suất của một biến cố ngẫu nhiên trong một số ví dụ đơn giản (ví dụ: lấy bóng trong túi, tung xúc xắc,...). </w:t>
            </w:r>
          </w:p>
        </w:tc>
      </w:tr>
      <w:tr w:rsidR="00B6502F" w:rsidRPr="00CB000E" w14:paraId="7E42569F" w14:textId="77777777" w:rsidTr="00B6502F">
        <w:trPr>
          <w:trHeight w:val="1591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4204AB" w14:textId="77777777" w:rsidR="00B6502F" w:rsidRPr="001C45B5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  <w:lang w:val="vi-VN"/>
              </w:rPr>
            </w:pPr>
          </w:p>
          <w:p w14:paraId="29B9F348" w14:textId="77777777" w:rsidR="00B6502F" w:rsidRPr="001C45B5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  <w:lang w:val="vi-VN"/>
              </w:rPr>
            </w:pPr>
          </w:p>
          <w:p w14:paraId="5DB6DEDB" w14:textId="77777777" w:rsidR="00B6502F" w:rsidRPr="001C45B5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  <w:lang w:val="vi-VN"/>
              </w:rPr>
            </w:pPr>
          </w:p>
          <w:p w14:paraId="4B905F42" w14:textId="77777777" w:rsidR="00B6502F" w:rsidRPr="001C45B5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  <w:lang w:val="vi-VN"/>
              </w:rPr>
            </w:pPr>
          </w:p>
          <w:p w14:paraId="7CA34FCC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</w:rPr>
            </w:pPr>
            <w:r w:rsidRPr="005D4941">
              <w:rPr>
                <w:rFonts w:ascii="Times New Roman" w:hAnsi="Times New Roman"/>
                <w:spacing w:val="-8"/>
                <w:sz w:val="24"/>
                <w:szCs w:val="24"/>
              </w:rPr>
              <w:t>2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3949BC" w14:textId="77777777" w:rsidR="00B6502F" w:rsidRPr="005D4941" w:rsidRDefault="00B6502F" w:rsidP="00C80DAD">
            <w:pPr>
              <w:spacing w:after="0" w:line="360" w:lineRule="auto"/>
              <w:rPr>
                <w:rFonts w:ascii="Times New Roman" w:eastAsia="Times New Roman" w:hAnsi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  <w:p w14:paraId="50CE7841" w14:textId="77777777" w:rsidR="00B6502F" w:rsidRPr="005D4941" w:rsidRDefault="00B6502F" w:rsidP="00C80DAD">
            <w:pPr>
              <w:spacing w:after="0" w:line="360" w:lineRule="auto"/>
              <w:rPr>
                <w:rFonts w:ascii="Times New Roman" w:eastAsia="Times New Roman" w:hAnsi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  <w:p w14:paraId="1BE82FFB" w14:textId="77777777" w:rsidR="00B6502F" w:rsidRPr="005D4941" w:rsidRDefault="00B6502F" w:rsidP="00C80DAD">
            <w:pPr>
              <w:spacing w:after="0" w:line="360" w:lineRule="auto"/>
              <w:rPr>
                <w:rFonts w:ascii="Times New Roman" w:eastAsia="Times New Roman" w:hAnsi="Times New Roman"/>
                <w:b/>
                <w:iCs/>
                <w:color w:val="000000"/>
                <w:sz w:val="24"/>
                <w:szCs w:val="24"/>
                <w:lang w:val="da-DK"/>
              </w:rPr>
            </w:pPr>
            <w:r w:rsidRPr="005D4941">
              <w:rPr>
                <w:rFonts w:ascii="Times New Roman" w:eastAsia="Times New Roman" w:hAnsi="Times New Roman"/>
                <w:b/>
                <w:iCs/>
                <w:color w:val="000000"/>
                <w:sz w:val="24"/>
                <w:szCs w:val="24"/>
                <w:lang w:val="da-DK"/>
              </w:rPr>
              <w:t xml:space="preserve">Chủ đề </w:t>
            </w:r>
            <w:r>
              <w:rPr>
                <w:rFonts w:ascii="Times New Roman" w:eastAsia="Times New Roman" w:hAnsi="Times New Roman"/>
                <w:b/>
                <w:iCs/>
                <w:color w:val="000000"/>
                <w:sz w:val="24"/>
                <w:szCs w:val="24"/>
                <w:lang w:val="da-DK"/>
              </w:rPr>
              <w:t>2</w:t>
            </w:r>
            <w:r w:rsidRPr="005D4941">
              <w:rPr>
                <w:rFonts w:ascii="Times New Roman" w:eastAsia="Times New Roman" w:hAnsi="Times New Roman"/>
                <w:b/>
                <w:iCs/>
                <w:color w:val="000000"/>
                <w:sz w:val="24"/>
                <w:szCs w:val="24"/>
                <w:lang w:val="da-DK"/>
              </w:rPr>
              <w:t>:</w:t>
            </w:r>
          </w:p>
          <w:p w14:paraId="358565E8" w14:textId="77777777" w:rsidR="00B6502F" w:rsidRPr="005D4941" w:rsidRDefault="00B6502F" w:rsidP="00C80DAD">
            <w:pPr>
              <w:spacing w:after="0" w:line="360" w:lineRule="auto"/>
              <w:jc w:val="both"/>
              <w:rPr>
                <w:rFonts w:ascii="Times New Roman" w:eastAsia="Times New Roman" w:hAnsi="Times New Roman"/>
                <w:b/>
                <w:iCs/>
                <w:color w:val="000000"/>
                <w:sz w:val="24"/>
                <w:szCs w:val="24"/>
                <w:lang w:val="da-DK"/>
              </w:rPr>
            </w:pPr>
            <w:r w:rsidRPr="005D4941">
              <w:rPr>
                <w:rFonts w:ascii="Times New Roman" w:eastAsia="Times New Roman" w:hAnsi="Times New Roman"/>
                <w:b/>
                <w:iCs/>
                <w:color w:val="000000"/>
                <w:sz w:val="24"/>
                <w:szCs w:val="24"/>
                <w:lang w:val="da-DK"/>
              </w:rPr>
              <w:t>Tam giác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A3582F" w14:textId="33379CF8" w:rsidR="00B6502F" w:rsidRPr="00A963D1" w:rsidRDefault="00B6502F" w:rsidP="00C80DAD">
            <w:pPr>
              <w:suppressAutoHyphens/>
              <w:spacing w:after="0" w:line="360" w:lineRule="auto"/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4"/>
                <w:szCs w:val="24"/>
                <w:lang w:val="da-DK"/>
              </w:rPr>
            </w:pPr>
            <w:r w:rsidRPr="00A963D1"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4"/>
                <w:szCs w:val="24"/>
                <w:lang w:val="da-DK"/>
              </w:rPr>
              <w:t>-</w:t>
            </w:r>
            <w:r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4"/>
                <w:szCs w:val="24"/>
                <w:lang w:val="da-DK"/>
              </w:rPr>
              <w:t xml:space="preserve"> </w:t>
            </w:r>
            <w:r w:rsidRPr="00A963D1"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4"/>
                <w:szCs w:val="24"/>
                <w:lang w:val="da-DK"/>
              </w:rPr>
              <w:t>Tổng ba góc của một tam giác</w:t>
            </w:r>
          </w:p>
          <w:p w14:paraId="6A7AFA48" w14:textId="2B73AF81" w:rsidR="00B6502F" w:rsidRPr="00A963D1" w:rsidRDefault="00B6502F" w:rsidP="00C80DAD">
            <w:pPr>
              <w:suppressAutoHyphens/>
              <w:spacing w:after="0" w:line="360" w:lineRule="auto"/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4"/>
                <w:szCs w:val="24"/>
                <w:lang w:val="da-DK"/>
              </w:rPr>
            </w:pPr>
            <w:r w:rsidRPr="00A963D1"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4"/>
                <w:szCs w:val="24"/>
                <w:lang w:val="da-DK"/>
              </w:rPr>
              <w:t>- Quan hệ giữa góc và cạnh đối diện trong một tam giác,</w:t>
            </w:r>
            <w:r w:rsidR="004B0D5E"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4"/>
                <w:szCs w:val="24"/>
                <w:lang w:val="da-DK"/>
              </w:rPr>
              <w:t xml:space="preserve"> </w:t>
            </w:r>
            <w:r w:rsidRPr="00A963D1"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4"/>
                <w:szCs w:val="24"/>
                <w:lang w:val="da-DK"/>
              </w:rPr>
              <w:t>BĐT.</w:t>
            </w:r>
          </w:p>
          <w:p w14:paraId="0AE09BFD" w14:textId="778D96E7" w:rsidR="00B6502F" w:rsidRPr="005D4941" w:rsidRDefault="00B6502F" w:rsidP="00C80DAD">
            <w:pPr>
              <w:suppressAutoHyphens/>
              <w:spacing w:after="0" w:line="360" w:lineRule="auto"/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4"/>
                <w:szCs w:val="24"/>
              </w:rPr>
            </w:pPr>
            <w:r w:rsidRPr="005D4941"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4"/>
                <w:szCs w:val="24"/>
              </w:rPr>
              <w:t>-</w:t>
            </w:r>
            <w:r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4"/>
                <w:szCs w:val="24"/>
              </w:rPr>
              <w:t xml:space="preserve"> </w:t>
            </w:r>
            <w:r w:rsidRPr="005D4941"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4"/>
                <w:szCs w:val="24"/>
              </w:rPr>
              <w:t>Các TH bằng nhau của tam giác</w:t>
            </w:r>
          </w:p>
          <w:p w14:paraId="65CCE7BD" w14:textId="0DE320B2" w:rsidR="00B6502F" w:rsidRPr="005D4941" w:rsidRDefault="00B6502F" w:rsidP="00C80DAD">
            <w:pPr>
              <w:suppressAutoHyphens/>
              <w:spacing w:after="0" w:line="360" w:lineRule="auto"/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4"/>
                <w:szCs w:val="24"/>
              </w:rPr>
            </w:pPr>
            <w:r w:rsidRPr="005D4941"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4"/>
                <w:szCs w:val="24"/>
              </w:rPr>
              <w:t>-</w:t>
            </w:r>
            <w:r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4"/>
                <w:szCs w:val="24"/>
              </w:rPr>
              <w:t xml:space="preserve"> </w:t>
            </w:r>
            <w:r w:rsidRPr="005D4941"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4"/>
                <w:szCs w:val="24"/>
              </w:rPr>
              <w:t>Tam giác cân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0E32BA9" w14:textId="77777777" w:rsidR="00B6502F" w:rsidRPr="005D4941" w:rsidRDefault="00B6502F" w:rsidP="00C80DAD">
            <w:pPr>
              <w:spacing w:after="0" w:line="360" w:lineRule="auto"/>
              <w:jc w:val="both"/>
              <w:rPr>
                <w:rFonts w:ascii="Times New Roman" w:hAnsi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</w:pPr>
            <w:r w:rsidRPr="005D4941">
              <w:rPr>
                <w:rFonts w:ascii="Times New Roman" w:hAnsi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  <w:t>Nhận biết:</w:t>
            </w:r>
          </w:p>
          <w:p w14:paraId="260E9863" w14:textId="77777777" w:rsidR="00B6502F" w:rsidRPr="005D4941" w:rsidRDefault="00B6502F" w:rsidP="00C80DAD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</w:pPr>
            <w:r w:rsidRPr="005D494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 xml:space="preserve">– Nhận biết được khái niệm hai tam giác bằng nhau. </w:t>
            </w:r>
          </w:p>
          <w:p w14:paraId="18F8C4F7" w14:textId="0C71BE2C" w:rsidR="00B6502F" w:rsidRPr="00A963D1" w:rsidRDefault="00B6502F" w:rsidP="00C80DAD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</w:pPr>
            <w:r w:rsidRPr="00A963D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>- Nhận biết được tam giác cân,</w:t>
            </w:r>
            <w:r w:rsidR="008F0A2E" w:rsidRPr="008F0A2E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 xml:space="preserve"> </w:t>
            </w:r>
            <w:r w:rsidRPr="00A963D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>tam giác đều.</w:t>
            </w:r>
          </w:p>
        </w:tc>
      </w:tr>
      <w:tr w:rsidR="00B6502F" w:rsidRPr="00CB000E" w14:paraId="61A3DEA4" w14:textId="77777777" w:rsidTr="00B6502F">
        <w:trPr>
          <w:trHeight w:val="1591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0209DF" w14:textId="77777777" w:rsidR="00B6502F" w:rsidRPr="008F0A2E" w:rsidRDefault="00B6502F" w:rsidP="00C80DAD">
            <w:pPr>
              <w:spacing w:after="0" w:line="240" w:lineRule="auto"/>
              <w:rPr>
                <w:rFonts w:ascii="Times New Roman" w:hAnsi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419072" w14:textId="77777777" w:rsidR="00B6502F" w:rsidRPr="005D4941" w:rsidRDefault="00B6502F" w:rsidP="00C80DAD">
            <w:pPr>
              <w:spacing w:after="0" w:line="240" w:lineRule="auto"/>
              <w:rPr>
                <w:rFonts w:ascii="Times New Roman" w:eastAsia="Times New Roman" w:hAnsi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4F367C" w14:textId="77777777" w:rsidR="00B6502F" w:rsidRPr="005D4941" w:rsidRDefault="00B6502F" w:rsidP="00C80DAD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EA216A" w14:textId="77777777" w:rsidR="00B6502F" w:rsidRPr="005D4941" w:rsidRDefault="00B6502F" w:rsidP="00C80DAD">
            <w:pPr>
              <w:spacing w:after="0" w:line="360" w:lineRule="auto"/>
              <w:jc w:val="both"/>
              <w:rPr>
                <w:rFonts w:ascii="Times New Roman" w:hAnsi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</w:pPr>
            <w:r w:rsidRPr="005D4941">
              <w:rPr>
                <w:rFonts w:ascii="Times New Roman" w:hAnsi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  <w:t>Thông hiểu:</w:t>
            </w:r>
          </w:p>
          <w:p w14:paraId="0310CEC8" w14:textId="77777777" w:rsidR="00B6502F" w:rsidRPr="005D4941" w:rsidRDefault="00B6502F" w:rsidP="00C80DAD">
            <w:pPr>
              <w:suppressAutoHyphens/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</w:pPr>
            <w:r w:rsidRPr="005D494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 xml:space="preserve">– Giải thích được các trường hợp bằng nhau của hai tam giác. </w:t>
            </w:r>
          </w:p>
        </w:tc>
      </w:tr>
      <w:tr w:rsidR="00B6502F" w:rsidRPr="00CB000E" w14:paraId="1F62D78C" w14:textId="77777777" w:rsidTr="00B6502F">
        <w:trPr>
          <w:trHeight w:val="1591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A1337C" w14:textId="77777777" w:rsidR="00B6502F" w:rsidRPr="005D4941" w:rsidRDefault="00B6502F" w:rsidP="00C80DAD">
            <w:pPr>
              <w:spacing w:after="0" w:line="240" w:lineRule="auto"/>
              <w:rPr>
                <w:rFonts w:ascii="Times New Roman" w:hAnsi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410A31" w14:textId="77777777" w:rsidR="00B6502F" w:rsidRPr="005D4941" w:rsidRDefault="00B6502F" w:rsidP="00C80DAD">
            <w:pPr>
              <w:spacing w:after="0" w:line="240" w:lineRule="auto"/>
              <w:rPr>
                <w:rFonts w:ascii="Times New Roman" w:eastAsia="Times New Roman" w:hAnsi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30D417" w14:textId="5088DEA7" w:rsidR="00B6502F" w:rsidRPr="001C45B5" w:rsidRDefault="001C45B5" w:rsidP="001C45B5">
            <w:pPr>
              <w:spacing w:after="0" w:line="360" w:lineRule="auto"/>
              <w:jc w:val="both"/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4"/>
                <w:szCs w:val="24"/>
                <w:lang w:val="vi-VN"/>
              </w:rPr>
            </w:pPr>
            <w:r w:rsidRPr="001C45B5">
              <w:rPr>
                <w:rFonts w:ascii="Times New Roman" w:eastAsia="Times New Roman" w:hAnsi="Times New Roman"/>
                <w:b/>
                <w:bCs/>
                <w:iCs/>
                <w:noProof/>
                <w:color w:val="000000"/>
                <w:sz w:val="24"/>
                <w:szCs w:val="24"/>
                <w:lang w:val="da-DK"/>
              </w:rPr>
              <w:t xml:space="preserve">- </w:t>
            </w:r>
            <w:r w:rsidR="00B6502F" w:rsidRPr="001C45B5">
              <w:rPr>
                <w:rFonts w:ascii="Times New Roman" w:eastAsia="Times New Roman" w:hAnsi="Times New Roman"/>
                <w:b/>
                <w:bCs/>
                <w:iCs/>
                <w:noProof/>
                <w:color w:val="000000"/>
                <w:sz w:val="24"/>
                <w:szCs w:val="24"/>
                <w:lang w:val="vi-VN"/>
              </w:rPr>
              <w:t xml:space="preserve">Giải bài toán có nội dung hình học và vận dụng giải quyết vấn đề thực </w:t>
            </w:r>
            <w:r w:rsidR="00B6502F" w:rsidRPr="001C45B5">
              <w:rPr>
                <w:rFonts w:ascii="Times New Roman" w:eastAsia="Times New Roman" w:hAnsi="Times New Roman"/>
                <w:b/>
                <w:bCs/>
                <w:iCs/>
                <w:noProof/>
                <w:color w:val="000000"/>
                <w:sz w:val="24"/>
                <w:szCs w:val="24"/>
                <w:lang w:val="vi-VN"/>
              </w:rPr>
              <w:lastRenderedPageBreak/>
              <w:t>tiễn liên quan đến hình học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454B7A" w14:textId="77777777" w:rsidR="00B6502F" w:rsidRPr="005D4941" w:rsidRDefault="00B6502F" w:rsidP="00C80DAD">
            <w:pPr>
              <w:spacing w:after="0" w:line="360" w:lineRule="auto"/>
              <w:jc w:val="both"/>
              <w:rPr>
                <w:rFonts w:ascii="Times New Roman" w:hAnsi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</w:pPr>
            <w:r w:rsidRPr="005D4941">
              <w:rPr>
                <w:rFonts w:ascii="Times New Roman" w:hAnsi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  <w:lastRenderedPageBreak/>
              <w:t>Vận dụng:</w:t>
            </w:r>
          </w:p>
          <w:p w14:paraId="786D47FB" w14:textId="77942D9A" w:rsidR="00B6502F" w:rsidRPr="00A963D1" w:rsidRDefault="00B6502F" w:rsidP="00C80DAD">
            <w:pPr>
              <w:suppressAutoHyphens/>
              <w:spacing w:after="0" w:line="360" w:lineRule="auto"/>
              <w:jc w:val="both"/>
              <w:rPr>
                <w:rFonts w:ascii="Times New Roman" w:eastAsia="Times New Roman" w:hAnsi="Times New Roman"/>
                <w:b/>
                <w:noProof/>
                <w:color w:val="000000"/>
                <w:sz w:val="24"/>
                <w:szCs w:val="24"/>
                <w:lang w:val="vi-VN"/>
              </w:rPr>
            </w:pPr>
            <w:r w:rsidRPr="005D494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 xml:space="preserve">– </w:t>
            </w:r>
            <w:r w:rsidR="001C45B5" w:rsidRPr="001C45B5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>L</w:t>
            </w:r>
            <w:r w:rsidRPr="005D494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 xml:space="preserve">ập luận và chứng minh hình học trong những trường hợp đơn giản </w:t>
            </w:r>
            <w:r w:rsidRPr="005D4941">
              <w:rPr>
                <w:rFonts w:ascii="Times New Roman" w:hAnsi="Times New Roman"/>
                <w:bCs/>
                <w:noProof/>
                <w:color w:val="000000"/>
                <w:sz w:val="24"/>
                <w:szCs w:val="24"/>
                <w:lang w:val="vi-VN"/>
              </w:rPr>
              <w:t xml:space="preserve">(ví dụ: lập luận và chứng minh được các </w:t>
            </w:r>
            <w:r w:rsidRPr="005D4941">
              <w:rPr>
                <w:rFonts w:ascii="Times New Roman" w:hAnsi="Times New Roman"/>
                <w:bCs/>
                <w:noProof/>
                <w:color w:val="000000"/>
                <w:sz w:val="24"/>
                <w:szCs w:val="24"/>
                <w:lang w:val="vi-VN"/>
              </w:rPr>
              <w:lastRenderedPageBreak/>
              <w:t>đoạn thẳng bằng nhau, các góc bằng nhau từ các điều kiện ban đầu liên quan đến tam giác,...)</w:t>
            </w:r>
            <w:r w:rsidRPr="005D494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 xml:space="preserve">. </w:t>
            </w:r>
          </w:p>
        </w:tc>
      </w:tr>
      <w:tr w:rsidR="00B6502F" w:rsidRPr="00CB000E" w14:paraId="378F0629" w14:textId="77777777" w:rsidTr="00B6502F">
        <w:trPr>
          <w:trHeight w:val="159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DF3DCF8" w14:textId="77777777" w:rsidR="00B6502F" w:rsidRPr="005D4941" w:rsidRDefault="00B6502F" w:rsidP="00C80DAD">
            <w:pPr>
              <w:spacing w:after="0" w:line="360" w:lineRule="auto"/>
              <w:jc w:val="center"/>
              <w:rPr>
                <w:rFonts w:ascii="Times New Roman" w:hAnsi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70D807" w14:textId="77777777" w:rsidR="00B6502F" w:rsidRPr="005D4941" w:rsidRDefault="00B6502F" w:rsidP="00C80DAD">
            <w:pPr>
              <w:spacing w:after="0" w:line="360" w:lineRule="auto"/>
              <w:rPr>
                <w:rFonts w:ascii="Times New Roman" w:eastAsia="Times New Roman" w:hAnsi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1C7EC1" w14:textId="77777777" w:rsidR="00B6502F" w:rsidRPr="001C45B5" w:rsidRDefault="00B6502F" w:rsidP="00C80DAD">
            <w:pPr>
              <w:spacing w:after="0" w:line="240" w:lineRule="auto"/>
              <w:rPr>
                <w:rFonts w:ascii="Times New Roman" w:eastAsia="Times New Roman" w:hAnsi="Times New Roman"/>
                <w:b/>
                <w:i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376F7C" w14:textId="77777777" w:rsidR="00B6502F" w:rsidRPr="005D4941" w:rsidRDefault="00B6502F" w:rsidP="00C80DAD">
            <w:pPr>
              <w:spacing w:after="0" w:line="360" w:lineRule="auto"/>
              <w:jc w:val="both"/>
              <w:rPr>
                <w:rFonts w:ascii="Times New Roman" w:hAnsi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</w:pPr>
            <w:r w:rsidRPr="005D4941">
              <w:rPr>
                <w:rFonts w:ascii="Times New Roman" w:hAnsi="Times New Roman"/>
                <w:b/>
                <w:i/>
                <w:noProof/>
                <w:spacing w:val="-8"/>
                <w:sz w:val="24"/>
                <w:szCs w:val="24"/>
                <w:lang w:val="vi-VN"/>
              </w:rPr>
              <w:t xml:space="preserve">Vận dụng cao: </w:t>
            </w:r>
          </w:p>
          <w:p w14:paraId="68BC9274" w14:textId="77777777" w:rsidR="00B6502F" w:rsidRPr="00A963D1" w:rsidRDefault="00B6502F" w:rsidP="00C80DAD">
            <w:pPr>
              <w:spacing w:after="0" w:line="360" w:lineRule="auto"/>
              <w:jc w:val="both"/>
              <w:rPr>
                <w:rFonts w:ascii="Times New Roman" w:hAnsi="Times New Roman"/>
                <w:b/>
                <w:bCs/>
                <w:color w:val="000000"/>
                <w:spacing w:val="-4"/>
                <w:sz w:val="24"/>
                <w:szCs w:val="24"/>
                <w:lang w:val="vi-VN"/>
              </w:rPr>
            </w:pPr>
            <w:r w:rsidRPr="005D494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 xml:space="preserve">– Giải quyết được một số vấn đề thực tiễn </w:t>
            </w:r>
            <w:r w:rsidRPr="005D4941">
              <w:rPr>
                <w:rFonts w:ascii="Times New Roman" w:eastAsia="Times New Roman" w:hAnsi="Times New Roman"/>
                <w:b/>
                <w:bCs/>
                <w:i/>
                <w:iCs/>
                <w:noProof/>
                <w:color w:val="000000"/>
                <w:sz w:val="24"/>
                <w:szCs w:val="24"/>
                <w:lang w:val="vi-VN"/>
              </w:rPr>
              <w:t xml:space="preserve">(phức hợp, không quen thuộc) </w:t>
            </w:r>
            <w:r w:rsidRPr="005D4941">
              <w:rPr>
                <w:rFonts w:ascii="Times New Roman" w:eastAsia="Times New Roman" w:hAnsi="Times New Roman"/>
                <w:noProof/>
                <w:color w:val="000000"/>
                <w:sz w:val="24"/>
                <w:szCs w:val="24"/>
                <w:lang w:val="vi-VN"/>
              </w:rPr>
              <w:t xml:space="preserve">liên quan đến ứng dụng của hình học như: đo, vẽ, tạo dựng các hình đã học. </w:t>
            </w:r>
          </w:p>
        </w:tc>
      </w:tr>
    </w:tbl>
    <w:p w14:paraId="6A1FA9DC" w14:textId="5684798B" w:rsidR="001738D3" w:rsidRPr="001C45B5" w:rsidRDefault="001738D3" w:rsidP="00AB372F">
      <w:pPr>
        <w:spacing w:line="276" w:lineRule="auto"/>
        <w:ind w:left="142" w:hanging="142"/>
        <w:jc w:val="center"/>
        <w:rPr>
          <w:rFonts w:ascii="Times New Roman" w:hAnsi="Times New Roman" w:cs="Times New Roman"/>
          <w:sz w:val="26"/>
          <w:szCs w:val="26"/>
          <w:lang w:val="vi-VN"/>
        </w:rPr>
      </w:pPr>
    </w:p>
    <w:p w14:paraId="5BC44AB1" w14:textId="02996492" w:rsidR="001738D3" w:rsidRDefault="008F0A2E" w:rsidP="00CE2170">
      <w:pPr>
        <w:spacing w:line="276" w:lineRule="auto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  <w:r>
        <w:rPr>
          <w:rFonts w:ascii="Times New Roman" w:hAnsi="Times New Roman" w:cs="Times New Roman"/>
          <w:b/>
          <w:color w:val="0000FF"/>
          <w:sz w:val="26"/>
          <w:szCs w:val="26"/>
        </w:rPr>
        <w:t>III</w:t>
      </w:r>
      <w:r w:rsidR="00AD108F" w:rsidRPr="00F93599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. </w:t>
      </w:r>
      <w:r w:rsidRPr="00F93599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BÀI TẬP </w:t>
      </w:r>
      <w:r>
        <w:rPr>
          <w:rFonts w:ascii="Times New Roman" w:hAnsi="Times New Roman" w:cs="Times New Roman"/>
          <w:b/>
          <w:color w:val="0000FF"/>
          <w:sz w:val="26"/>
          <w:szCs w:val="26"/>
        </w:rPr>
        <w:t>VẬN DỤNG</w:t>
      </w:r>
    </w:p>
    <w:p w14:paraId="51B3EC8F" w14:textId="0C10FF83" w:rsidR="008F0A2E" w:rsidRDefault="008F0A2E" w:rsidP="00810F95">
      <w:pPr>
        <w:pStyle w:val="ListParagraph"/>
        <w:numPr>
          <w:ilvl w:val="0"/>
          <w:numId w:val="2"/>
        </w:numPr>
        <w:spacing w:line="276" w:lineRule="auto"/>
        <w:rPr>
          <w:rFonts w:ascii="Times New Roman" w:hAnsi="Times New Roman" w:cs="Times New Roman"/>
          <w:b/>
          <w:bCs/>
          <w:color w:val="0000FF"/>
          <w:sz w:val="26"/>
          <w:szCs w:val="26"/>
        </w:rPr>
      </w:pPr>
      <w:r w:rsidRPr="00810F95">
        <w:rPr>
          <w:rFonts w:ascii="Times New Roman" w:hAnsi="Times New Roman" w:cs="Times New Roman"/>
          <w:b/>
          <w:bCs/>
          <w:color w:val="0000FF"/>
          <w:sz w:val="26"/>
          <w:szCs w:val="26"/>
        </w:rPr>
        <w:t>ĐẠI SỐ</w:t>
      </w:r>
    </w:p>
    <w:p w14:paraId="0326FF7D" w14:textId="23C0A498" w:rsidR="008F3B16" w:rsidRPr="008F3B16" w:rsidRDefault="008F3B16" w:rsidP="008F3B16">
      <w:pPr>
        <w:spacing w:line="276" w:lineRule="auto"/>
        <w:ind w:left="360"/>
        <w:rPr>
          <w:rFonts w:ascii="Times New Roman" w:hAnsi="Times New Roman" w:cs="Times New Roman"/>
          <w:b/>
          <w:bCs/>
          <w:sz w:val="26"/>
          <w:szCs w:val="26"/>
        </w:rPr>
      </w:pPr>
      <w:r w:rsidRPr="008F3B16">
        <w:rPr>
          <w:rFonts w:ascii="Times New Roman" w:hAnsi="Times New Roman" w:cs="Times New Roman"/>
          <w:b/>
          <w:bCs/>
          <w:sz w:val="26"/>
          <w:szCs w:val="26"/>
        </w:rPr>
        <w:t xml:space="preserve">Dạng 1: Bài tập về </w:t>
      </w:r>
      <w:r w:rsidRPr="008F3B16">
        <w:rPr>
          <w:rFonts w:ascii="Times New Roman" w:eastAsia="Times New Roman" w:hAnsi="Times New Roman"/>
          <w:b/>
          <w:noProof/>
          <w:sz w:val="24"/>
          <w:szCs w:val="24"/>
        </w:rPr>
        <w:t>t</w:t>
      </w:r>
      <w:r w:rsidRPr="008F3B16">
        <w:rPr>
          <w:rFonts w:ascii="Times New Roman" w:eastAsia="Times New Roman" w:hAnsi="Times New Roman"/>
          <w:b/>
          <w:noProof/>
          <w:sz w:val="24"/>
          <w:szCs w:val="24"/>
          <w:lang w:val="vi-VN"/>
        </w:rPr>
        <w:t>hu thập</w:t>
      </w:r>
      <w:r>
        <w:rPr>
          <w:rFonts w:ascii="Times New Roman" w:eastAsia="Times New Roman" w:hAnsi="Times New Roman"/>
          <w:b/>
          <w:noProof/>
          <w:sz w:val="24"/>
          <w:szCs w:val="24"/>
        </w:rPr>
        <w:t xml:space="preserve">, </w:t>
      </w:r>
      <w:r w:rsidRPr="008F3B16">
        <w:rPr>
          <w:rFonts w:ascii="Times New Roman" w:eastAsia="Times New Roman" w:hAnsi="Times New Roman"/>
          <w:b/>
          <w:noProof/>
          <w:sz w:val="24"/>
          <w:szCs w:val="24"/>
          <w:lang w:val="vi-VN"/>
        </w:rPr>
        <w:t>tổ chức</w:t>
      </w:r>
      <w:r>
        <w:rPr>
          <w:rFonts w:ascii="Times New Roman" w:eastAsia="Times New Roman" w:hAnsi="Times New Roman"/>
          <w:b/>
          <w:noProof/>
          <w:sz w:val="24"/>
          <w:szCs w:val="24"/>
        </w:rPr>
        <w:t>, phân tích và xử lí</w:t>
      </w:r>
      <w:r w:rsidRPr="008F3B16">
        <w:rPr>
          <w:rFonts w:ascii="Times New Roman" w:eastAsia="Times New Roman" w:hAnsi="Times New Roman"/>
          <w:b/>
          <w:noProof/>
          <w:sz w:val="24"/>
          <w:szCs w:val="24"/>
          <w:lang w:val="vi-VN"/>
        </w:rPr>
        <w:t xml:space="preserve"> dữ liệu</w:t>
      </w:r>
    </w:p>
    <w:p w14:paraId="44E09ECB" w14:textId="58FD2D48" w:rsidR="00D973B6" w:rsidRPr="004E1B63" w:rsidRDefault="00D973B6" w:rsidP="00D973B6">
      <w:pPr>
        <w:pStyle w:val="NormalWeb"/>
        <w:shd w:val="clear" w:color="auto" w:fill="FFFFFF"/>
        <w:spacing w:after="240" w:afterAutospacing="0" w:line="30" w:lineRule="atLeast"/>
        <w:rPr>
          <w:lang w:val="vi-VN"/>
        </w:rPr>
      </w:pPr>
      <w:r>
        <w:rPr>
          <w:b/>
          <w:color w:val="0000FF"/>
        </w:rPr>
        <w:t>Ví dụ 1</w:t>
      </w:r>
      <w:r w:rsidRPr="004E1B63">
        <w:rPr>
          <w:b/>
          <w:color w:val="0000FF"/>
          <w:lang w:val="vi-VN"/>
        </w:rPr>
        <w:t xml:space="preserve">. </w:t>
      </w:r>
      <w:r w:rsidRPr="004E1B63">
        <w:rPr>
          <w:lang w:val="vi-VN"/>
        </w:rPr>
        <w:t xml:space="preserve">Biểu đồ cột như hình dưới lần lượt biểu diễn sản lượng khai thác và nuôi trồng thủy sản của nước ta trong các năm </w:t>
      </w:r>
      <w:r w:rsidRPr="004E1B63">
        <w:rPr>
          <w:position w:val="-8"/>
        </w:rPr>
        <w:object w:dxaOrig="2480" w:dyaOrig="300" w14:anchorId="0E8A0E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15pt;height:15.25pt" o:ole="">
            <v:imagedata r:id="rId8" o:title=""/>
          </v:shape>
          <o:OLEObject Type="Embed" ProgID="Equation.DSMT4" ShapeID="_x0000_i1025" DrawAspect="Content" ObjectID="_1769976526" r:id="rId9"/>
        </w:object>
      </w:r>
      <w:r w:rsidRPr="004E1B63">
        <w:rPr>
          <w:noProof/>
        </w:rPr>
        <w:drawing>
          <wp:inline distT="0" distB="0" distL="0" distR="0" wp14:anchorId="504E6839" wp14:editId="6B013516">
            <wp:extent cx="5372100" cy="2838450"/>
            <wp:effectExtent l="19050" t="0" r="0" b="0"/>
            <wp:docPr id="2" name="Picture 168" descr="https://hoc24.vn/source/To%C3%A1n6/ch%C6%B0%C6%A1ng3/17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https://hoc24.vn/source/To%C3%A1n6/ch%C6%B0%C6%A1ng3/175.pn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38A73C" w14:textId="77777777" w:rsidR="00D973B6" w:rsidRPr="004E1B63" w:rsidRDefault="00D973B6" w:rsidP="00D973B6">
      <w:pPr>
        <w:spacing w:after="0" w:line="30" w:lineRule="atLeast"/>
        <w:rPr>
          <w:rFonts w:ascii="Times New Roman" w:hAnsi="Times New Roman"/>
          <w:sz w:val="24"/>
          <w:szCs w:val="24"/>
          <w:shd w:val="clear" w:color="auto" w:fill="FFFFFF"/>
          <w:lang w:val="vi-VN"/>
        </w:rPr>
      </w:pPr>
      <w:r w:rsidRPr="004E1B63">
        <w:rPr>
          <w:rFonts w:ascii="Times New Roman" w:eastAsia="Times New Roman" w:hAnsi="Times New Roman"/>
          <w:sz w:val="24"/>
          <w:szCs w:val="24"/>
          <w:lang w:val="vi-VN"/>
        </w:rPr>
        <w:t xml:space="preserve">a, Nêu cách xác định </w:t>
      </w:r>
      <w:r w:rsidRPr="004E1B63">
        <w:rPr>
          <w:rFonts w:ascii="Times New Roman" w:hAnsi="Times New Roman"/>
          <w:sz w:val="24"/>
          <w:szCs w:val="24"/>
          <w:lang w:val="vi-VN"/>
        </w:rPr>
        <w:t xml:space="preserve">sản lượng khai thác của nước ta trong các năm </w:t>
      </w:r>
      <w:r w:rsidRPr="004E1B63">
        <w:rPr>
          <w:position w:val="-8"/>
          <w:sz w:val="24"/>
          <w:szCs w:val="24"/>
        </w:rPr>
        <w:object w:dxaOrig="2480" w:dyaOrig="300" w14:anchorId="61540CBF">
          <v:shape id="_x0000_i1026" type="#_x0000_t75" style="width:121.15pt;height:15.25pt" o:ole="">
            <v:imagedata r:id="rId8" o:title=""/>
          </v:shape>
          <o:OLEObject Type="Embed" ProgID="Equation.DSMT4" ShapeID="_x0000_i1026" DrawAspect="Content" ObjectID="_1769976527" r:id="rId11"/>
        </w:object>
      </w:r>
    </w:p>
    <w:p w14:paraId="3074B2AB" w14:textId="45A6C904" w:rsidR="00D973B6" w:rsidRPr="004E1B63" w:rsidRDefault="00D973B6" w:rsidP="00D973B6">
      <w:pPr>
        <w:tabs>
          <w:tab w:val="left" w:pos="567"/>
        </w:tabs>
        <w:spacing w:before="60" w:after="60"/>
        <w:ind w:left="567" w:hanging="567"/>
        <w:contextualSpacing/>
        <w:rPr>
          <w:rFonts w:ascii="Times New Roman" w:eastAsia="Times New Roman" w:hAnsi="Times New Roman"/>
          <w:bCs/>
          <w:sz w:val="24"/>
          <w:szCs w:val="24"/>
          <w:lang w:val="vi-VN"/>
        </w:rPr>
      </w:pPr>
      <w:r w:rsidRPr="004E1B63">
        <w:rPr>
          <w:rFonts w:ascii="Times New Roman" w:eastAsia="Times New Roman" w:hAnsi="Times New Roman"/>
          <w:bCs/>
          <w:sz w:val="24"/>
          <w:szCs w:val="24"/>
          <w:lang w:val="vi-VN"/>
        </w:rPr>
        <w:t>b,</w:t>
      </w:r>
      <w:r w:rsidRPr="004E1B63">
        <w:rPr>
          <w:rFonts w:ascii="Times New Roman" w:eastAsia="Times New Roman" w:hAnsi="Times New Roman"/>
          <w:sz w:val="24"/>
          <w:szCs w:val="24"/>
          <w:lang w:val="vi-VN"/>
        </w:rPr>
        <w:t xml:space="preserve"> Nêu cách xác định </w:t>
      </w:r>
      <w:r w:rsidRPr="004E1B63">
        <w:rPr>
          <w:rFonts w:ascii="Times New Roman" w:hAnsi="Times New Roman"/>
          <w:sz w:val="24"/>
          <w:szCs w:val="24"/>
          <w:lang w:val="vi-VN"/>
        </w:rPr>
        <w:t xml:space="preserve">sản lượng nuôi trồng thủy sản của nước ta trong các năm </w:t>
      </w:r>
      <w:r w:rsidRPr="004E1B63">
        <w:rPr>
          <w:position w:val="-8"/>
          <w:sz w:val="24"/>
          <w:szCs w:val="24"/>
        </w:rPr>
        <w:object w:dxaOrig="2480" w:dyaOrig="300" w14:anchorId="7079D4A0">
          <v:shape id="_x0000_i1027" type="#_x0000_t75" style="width:121.15pt;height:15.25pt" o:ole="">
            <v:imagedata r:id="rId8" o:title=""/>
          </v:shape>
          <o:OLEObject Type="Embed" ProgID="Equation.DSMT4" ShapeID="_x0000_i1027" DrawAspect="Content" ObjectID="_1769976528" r:id="rId12"/>
        </w:object>
      </w:r>
    </w:p>
    <w:p w14:paraId="07F705FE" w14:textId="2A7A6569" w:rsidR="00D973B6" w:rsidRPr="004E1B63" w:rsidRDefault="00D973B6" w:rsidP="00D973B6">
      <w:pPr>
        <w:tabs>
          <w:tab w:val="left" w:pos="567"/>
        </w:tabs>
        <w:spacing w:before="60" w:after="60"/>
        <w:ind w:left="567" w:hanging="567"/>
        <w:contextualSpacing/>
        <w:rPr>
          <w:rFonts w:ascii="Times New Roman" w:hAnsi="Times New Roman"/>
          <w:sz w:val="24"/>
          <w:szCs w:val="24"/>
          <w:lang w:val="vi-VN"/>
        </w:rPr>
      </w:pPr>
      <w:r w:rsidRPr="004E1B63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c, Lập bảng số liệu thống kê </w:t>
      </w:r>
      <w:r w:rsidRPr="004E1B63">
        <w:rPr>
          <w:rFonts w:ascii="Times New Roman" w:hAnsi="Times New Roman"/>
          <w:sz w:val="24"/>
          <w:szCs w:val="24"/>
          <w:lang w:val="vi-VN"/>
        </w:rPr>
        <w:t>diễn sản lượng khai thác và nuôi trồn</w:t>
      </w:r>
      <w:r w:rsidRPr="004E1B63">
        <w:rPr>
          <w:sz w:val="24"/>
          <w:szCs w:val="24"/>
          <w:lang w:val="vi-VN"/>
        </w:rPr>
        <w:t xml:space="preserve">g </w:t>
      </w:r>
      <w:r w:rsidRPr="004E1B63">
        <w:rPr>
          <w:rFonts w:ascii="Times New Roman" w:hAnsi="Times New Roman"/>
          <w:sz w:val="24"/>
          <w:szCs w:val="24"/>
          <w:lang w:val="vi-VN"/>
        </w:rPr>
        <w:t>thủy sản của nước ta trong các năm</w:t>
      </w:r>
      <w:r w:rsidRPr="00D973B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1B63">
        <w:rPr>
          <w:rFonts w:ascii="Times New Roman" w:hAnsi="Times New Roman"/>
          <w:position w:val="-8"/>
          <w:sz w:val="24"/>
          <w:szCs w:val="24"/>
        </w:rPr>
        <w:object w:dxaOrig="2340" w:dyaOrig="300" w14:anchorId="0CDEE4C8">
          <v:shape id="_x0000_i1028" type="#_x0000_t75" style="width:114.25pt;height:15.25pt" o:ole="">
            <v:imagedata r:id="rId13" o:title=""/>
          </v:shape>
          <o:OLEObject Type="Embed" ProgID="Equation.DSMT4" ShapeID="_x0000_i1028" DrawAspect="Content" ObjectID="_1769976529" r:id="rId14"/>
        </w:object>
      </w:r>
      <w:r w:rsidRPr="004E1B63">
        <w:rPr>
          <w:rFonts w:ascii="Times New Roman" w:hAnsi="Times New Roman"/>
          <w:sz w:val="24"/>
          <w:szCs w:val="24"/>
          <w:lang w:val="vi-VN"/>
        </w:rPr>
        <w:t>(Đơn vị: nghìn tấn).</w:t>
      </w:r>
    </w:p>
    <w:p w14:paraId="2AAD99C5" w14:textId="77777777" w:rsidR="00D973B6" w:rsidRPr="004E1B63" w:rsidRDefault="00D973B6" w:rsidP="00D973B6">
      <w:pPr>
        <w:keepNext/>
        <w:keepLines/>
        <w:spacing w:before="120" w:after="0" w:line="360" w:lineRule="auto"/>
        <w:ind w:left="720" w:hanging="720"/>
        <w:jc w:val="center"/>
        <w:outlineLvl w:val="0"/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</w:pPr>
      <w:r w:rsidRPr="004E1B63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lastRenderedPageBreak/>
        <w:t>Lời giải</w:t>
      </w:r>
    </w:p>
    <w:p w14:paraId="60F0F2C1" w14:textId="77777777" w:rsidR="00D973B6" w:rsidRDefault="00D973B6" w:rsidP="00D973B6">
      <w:pPr>
        <w:keepNext/>
        <w:keepLines/>
        <w:spacing w:before="120" w:line="276" w:lineRule="auto"/>
        <w:ind w:left="720" w:hanging="720"/>
        <w:jc w:val="both"/>
        <w:outlineLvl w:val="0"/>
        <w:rPr>
          <w:rFonts w:ascii="Times New Roman" w:eastAsia="Times New Roman" w:hAnsi="Times New Roman"/>
          <w:sz w:val="24"/>
          <w:szCs w:val="24"/>
          <w:lang w:val="vi-VN"/>
        </w:rPr>
      </w:pPr>
      <w:r w:rsidRPr="004E1B63">
        <w:rPr>
          <w:rFonts w:ascii="Times New Roman" w:eastAsia="Times New Roman" w:hAnsi="Times New Roman"/>
          <w:sz w:val="24"/>
          <w:szCs w:val="24"/>
          <w:lang w:val="vi-VN"/>
        </w:rPr>
        <w:tab/>
        <w:t xml:space="preserve">a, Nhìn vào cột ( màu xanh) của biểu đồ cột kép biểu thị </w:t>
      </w:r>
      <w:r w:rsidRPr="004E1B63">
        <w:rPr>
          <w:rFonts w:ascii="Times New Roman" w:hAnsi="Times New Roman"/>
          <w:sz w:val="24"/>
          <w:szCs w:val="24"/>
          <w:lang w:val="vi-VN"/>
        </w:rPr>
        <w:t xml:space="preserve">sản lượng khai thác của nước ta trong năm </w:t>
      </w:r>
      <w:r w:rsidRPr="004E1B63">
        <w:rPr>
          <w:position w:val="-6"/>
          <w:sz w:val="24"/>
          <w:szCs w:val="24"/>
        </w:rPr>
        <w:object w:dxaOrig="560" w:dyaOrig="279" w14:anchorId="5DFB7A70">
          <v:shape id="_x0000_i1029" type="#_x0000_t75" style="width:27pt;height:14.55pt" o:ole="">
            <v:imagedata r:id="rId15" o:title=""/>
          </v:shape>
          <o:OLEObject Type="Embed" ProgID="Equation.DSMT4" ShapeID="_x0000_i1029" DrawAspect="Content" ObjectID="_1769976530" r:id="rId16"/>
        </w:object>
      </w:r>
      <w:r w:rsidRPr="004E1B63">
        <w:rPr>
          <w:rFonts w:ascii="Times New Roman" w:hAnsi="Times New Roman"/>
          <w:sz w:val="24"/>
          <w:szCs w:val="24"/>
          <w:lang w:val="vi-VN"/>
        </w:rPr>
        <w:t xml:space="preserve">ta thấy trên đỉnh cột đó ghi số </w:t>
      </w:r>
      <w:r w:rsidRPr="004E1B63">
        <w:rPr>
          <w:rFonts w:ascii="Times New Roman" w:hAnsi="Times New Roman"/>
          <w:position w:val="-8"/>
          <w:sz w:val="24"/>
          <w:szCs w:val="24"/>
        </w:rPr>
        <w:object w:dxaOrig="740" w:dyaOrig="300" w14:anchorId="1394F3DB">
          <v:shape id="_x0000_i1030" type="#_x0000_t75" style="width:36.7pt;height:15.25pt" o:ole="">
            <v:imagedata r:id="rId17" o:title=""/>
          </v:shape>
          <o:OLEObject Type="Embed" ProgID="Equation.DSMT4" ShapeID="_x0000_i1030" DrawAspect="Content" ObjectID="_1769976531" r:id="rId18"/>
        </w:object>
      </w:r>
      <w:r w:rsidRPr="004E1B63">
        <w:rPr>
          <w:rFonts w:ascii="Times New Roman" w:hAnsi="Times New Roman"/>
          <w:sz w:val="24"/>
          <w:szCs w:val="24"/>
          <w:lang w:val="vi-VN"/>
        </w:rPr>
        <w:t xml:space="preserve">và đơn vị tính ghi trên trục thẳng đứng lànghìn tấn. Vậy sản lượng khai thác của nước ta trong  năm </w:t>
      </w:r>
      <w:r w:rsidRPr="004E1B63">
        <w:rPr>
          <w:position w:val="-6"/>
          <w:sz w:val="24"/>
          <w:szCs w:val="24"/>
        </w:rPr>
        <w:object w:dxaOrig="560" w:dyaOrig="279" w14:anchorId="545BD1E1">
          <v:shape id="_x0000_i1031" type="#_x0000_t75" style="width:27pt;height:14.55pt" o:ole="">
            <v:imagedata r:id="rId19" o:title=""/>
          </v:shape>
          <o:OLEObject Type="Embed" ProgID="Equation.DSMT4" ShapeID="_x0000_i1031" DrawAspect="Content" ObjectID="_1769976532" r:id="rId20"/>
        </w:object>
      </w:r>
      <w:r>
        <w:rPr>
          <w:position w:val="-6"/>
          <w:sz w:val="24"/>
          <w:szCs w:val="24"/>
          <w:lang w:val="vi-VN"/>
        </w:rPr>
        <w:t xml:space="preserve"> </w:t>
      </w:r>
      <w:r w:rsidRPr="004E1B63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trong biểu đồ </w:t>
      </w:r>
      <w:r w:rsidRPr="004E1B63">
        <w:rPr>
          <w:rFonts w:ascii="Times New Roman" w:hAnsi="Times New Roman"/>
          <w:sz w:val="24"/>
          <w:szCs w:val="24"/>
          <w:lang w:val="vi-VN"/>
        </w:rPr>
        <w:t xml:space="preserve">là </w:t>
      </w:r>
      <w:r w:rsidRPr="004E1B63">
        <w:rPr>
          <w:rFonts w:ascii="Times New Roman" w:hAnsi="Times New Roman"/>
          <w:position w:val="-8"/>
          <w:sz w:val="24"/>
          <w:szCs w:val="24"/>
        </w:rPr>
        <w:object w:dxaOrig="740" w:dyaOrig="300" w14:anchorId="618F7CDA">
          <v:shape id="_x0000_i1032" type="#_x0000_t75" style="width:36.7pt;height:15.25pt" o:ole="">
            <v:imagedata r:id="rId21" o:title=""/>
          </v:shape>
          <o:OLEObject Type="Embed" ProgID="Equation.DSMT4" ShapeID="_x0000_i1032" DrawAspect="Content" ObjectID="_1769976533" r:id="rId22"/>
        </w:object>
      </w:r>
      <w:r w:rsidRPr="004E1B63">
        <w:rPr>
          <w:rFonts w:ascii="Times New Roman" w:hAnsi="Times New Roman"/>
          <w:sz w:val="24"/>
          <w:szCs w:val="24"/>
          <w:lang w:val="vi-VN"/>
        </w:rPr>
        <w:t xml:space="preserve"> nghìn tấn.</w:t>
      </w:r>
      <w:r w:rsidRPr="007035F1">
        <w:rPr>
          <w:rFonts w:ascii="Times New Roman" w:eastAsia="Times New Roman" w:hAnsi="Times New Roman"/>
          <w:sz w:val="24"/>
          <w:szCs w:val="24"/>
          <w:lang w:val="vi-VN"/>
        </w:rPr>
        <w:t xml:space="preserve"> </w:t>
      </w:r>
    </w:p>
    <w:p w14:paraId="169DCE4D" w14:textId="77777777" w:rsidR="00D973B6" w:rsidRPr="004E1B63" w:rsidRDefault="00D973B6" w:rsidP="00D973B6">
      <w:pPr>
        <w:keepNext/>
        <w:keepLines/>
        <w:spacing w:before="120" w:line="276" w:lineRule="auto"/>
        <w:ind w:left="720" w:hanging="720"/>
        <w:jc w:val="both"/>
        <w:outlineLvl w:val="0"/>
        <w:rPr>
          <w:rFonts w:ascii="Times New Roman" w:eastAsia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sz w:val="24"/>
          <w:szCs w:val="24"/>
          <w:lang w:val="vi-VN"/>
        </w:rPr>
        <w:tab/>
      </w:r>
      <w:r w:rsidRPr="004E1B63">
        <w:rPr>
          <w:rFonts w:ascii="Times New Roman" w:eastAsia="Times New Roman" w:hAnsi="Times New Roman"/>
          <w:sz w:val="24"/>
          <w:szCs w:val="24"/>
          <w:lang w:val="vi-VN"/>
        </w:rPr>
        <w:t xml:space="preserve">Tương tự như trên, ta xác định được </w:t>
      </w:r>
      <w:r w:rsidRPr="004E1B63">
        <w:rPr>
          <w:rFonts w:ascii="Times New Roman" w:hAnsi="Times New Roman"/>
          <w:sz w:val="24"/>
          <w:szCs w:val="24"/>
          <w:lang w:val="vi-VN"/>
        </w:rPr>
        <w:t>sản lượng khai thác của nước ta trong mỗi năm còn l</w:t>
      </w:r>
      <w:r>
        <w:rPr>
          <w:rFonts w:ascii="Times New Roman" w:hAnsi="Times New Roman"/>
          <w:sz w:val="24"/>
          <w:szCs w:val="24"/>
          <w:lang w:val="vi-VN"/>
        </w:rPr>
        <w:t xml:space="preserve">ại lần lượt là </w:t>
      </w:r>
      <w:r w:rsidRPr="004E1B63">
        <w:rPr>
          <w:rFonts w:ascii="Times New Roman" w:hAnsi="Times New Roman"/>
          <w:position w:val="-8"/>
          <w:sz w:val="24"/>
          <w:szCs w:val="24"/>
        </w:rPr>
        <w:object w:dxaOrig="2340" w:dyaOrig="300" w14:anchorId="58B5A869">
          <v:shape id="_x0000_i1033" type="#_x0000_t75" style="width:115.6pt;height:15.25pt" o:ole="">
            <v:imagedata r:id="rId23" o:title=""/>
          </v:shape>
          <o:OLEObject Type="Embed" ProgID="Equation.DSMT4" ShapeID="_x0000_i1033" DrawAspect="Content" ObjectID="_1769976534" r:id="rId24"/>
        </w:object>
      </w:r>
      <w:r>
        <w:rPr>
          <w:rFonts w:ascii="Times New Roman" w:hAnsi="Times New Roman"/>
          <w:position w:val="-8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  <w:lang w:val="vi-VN"/>
        </w:rPr>
        <w:t>nghìn tấn.</w:t>
      </w:r>
    </w:p>
    <w:p w14:paraId="3F0020F0" w14:textId="2945DD51" w:rsidR="00D973B6" w:rsidRPr="004E1B63" w:rsidRDefault="00D973B6" w:rsidP="00D973B6">
      <w:pPr>
        <w:keepNext/>
        <w:keepLines/>
        <w:spacing w:before="120" w:line="276" w:lineRule="auto"/>
        <w:ind w:left="720" w:hanging="720"/>
        <w:jc w:val="both"/>
        <w:outlineLvl w:val="0"/>
        <w:rPr>
          <w:rFonts w:ascii="Times New Roman" w:eastAsia="Times New Roman" w:hAnsi="Times New Roman"/>
          <w:sz w:val="24"/>
          <w:szCs w:val="24"/>
          <w:lang w:val="vi-VN"/>
        </w:rPr>
      </w:pPr>
      <w:r w:rsidRPr="004E1B63">
        <w:rPr>
          <w:rFonts w:ascii="Times New Roman" w:eastAsia="Times New Roman" w:hAnsi="Times New Roman"/>
          <w:bCs/>
          <w:sz w:val="24"/>
          <w:szCs w:val="24"/>
          <w:lang w:val="vi-VN"/>
        </w:rPr>
        <w:tab/>
        <w:t>b,</w:t>
      </w:r>
      <w:r w:rsidRPr="004E1B63">
        <w:rPr>
          <w:rFonts w:ascii="Times New Roman" w:eastAsia="Times New Roman" w:hAnsi="Times New Roman"/>
          <w:sz w:val="24"/>
          <w:szCs w:val="24"/>
          <w:lang w:val="vi-VN"/>
        </w:rPr>
        <w:t xml:space="preserve"> Nhìn vào cột (màu đỏ) của biểu đồ cột kép biểu thị </w:t>
      </w:r>
      <w:r w:rsidRPr="004E1B63">
        <w:rPr>
          <w:rFonts w:ascii="Times New Roman" w:hAnsi="Times New Roman"/>
          <w:sz w:val="24"/>
          <w:szCs w:val="24"/>
          <w:lang w:val="vi-VN"/>
        </w:rPr>
        <w:t xml:space="preserve">sản lượng  nuôi trồng thủy sản của nước ta trong năm </w:t>
      </w:r>
      <w:r w:rsidRPr="004E1B63">
        <w:rPr>
          <w:position w:val="-6"/>
          <w:sz w:val="24"/>
          <w:szCs w:val="24"/>
        </w:rPr>
        <w:object w:dxaOrig="560" w:dyaOrig="279" w14:anchorId="4C0AAF97">
          <v:shape id="_x0000_i1034" type="#_x0000_t75" style="width:27pt;height:14.55pt" o:ole="">
            <v:imagedata r:id="rId15" o:title=""/>
          </v:shape>
          <o:OLEObject Type="Embed" ProgID="Equation.DSMT4" ShapeID="_x0000_i1034" DrawAspect="Content" ObjectID="_1769976535" r:id="rId25"/>
        </w:object>
      </w:r>
      <w:r w:rsidRPr="004E1B63">
        <w:rPr>
          <w:rFonts w:ascii="Times New Roman" w:hAnsi="Times New Roman"/>
          <w:sz w:val="24"/>
          <w:szCs w:val="24"/>
          <w:lang w:val="vi-VN"/>
        </w:rPr>
        <w:t xml:space="preserve">ta thấy trên đỉnh cột đó ghi số </w:t>
      </w:r>
      <w:r w:rsidRPr="004E1B63">
        <w:rPr>
          <w:position w:val="-8"/>
          <w:sz w:val="24"/>
          <w:szCs w:val="24"/>
        </w:rPr>
        <w:object w:dxaOrig="639" w:dyaOrig="300" w14:anchorId="50FF1FD4">
          <v:shape id="_x0000_i1035" type="#_x0000_t75" style="width:30.45pt;height:15.25pt" o:ole="">
            <v:imagedata r:id="rId26" o:title=""/>
          </v:shape>
          <o:OLEObject Type="Embed" ProgID="Equation.DSMT4" ShapeID="_x0000_i1035" DrawAspect="Content" ObjectID="_1769976536" r:id="rId27"/>
        </w:object>
      </w:r>
      <w:r w:rsidRPr="004E1B63">
        <w:rPr>
          <w:rFonts w:ascii="Times New Roman" w:hAnsi="Times New Roman"/>
          <w:sz w:val="24"/>
          <w:szCs w:val="24"/>
          <w:lang w:val="vi-VN"/>
        </w:rPr>
        <w:t xml:space="preserve">và đơn vị tính ghi trên trục thẳng đứng lànghìn tấn. Vậy sản lượng khai thác của nước ta trong năm </w:t>
      </w:r>
      <w:r w:rsidRPr="004E1B63">
        <w:rPr>
          <w:position w:val="-6"/>
          <w:sz w:val="24"/>
          <w:szCs w:val="24"/>
        </w:rPr>
        <w:object w:dxaOrig="560" w:dyaOrig="279" w14:anchorId="6674D809">
          <v:shape id="_x0000_i1036" type="#_x0000_t75" style="width:27pt;height:14.55pt" o:ole="">
            <v:imagedata r:id="rId19" o:title=""/>
          </v:shape>
          <o:OLEObject Type="Embed" ProgID="Equation.DSMT4" ShapeID="_x0000_i1036" DrawAspect="Content" ObjectID="_1769976537" r:id="rId28"/>
        </w:object>
      </w:r>
      <w:r w:rsidRPr="004E1B63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trong biểu đồ </w:t>
      </w:r>
      <w:r w:rsidRPr="004E1B63">
        <w:rPr>
          <w:rFonts w:ascii="Times New Roman" w:hAnsi="Times New Roman"/>
          <w:sz w:val="24"/>
          <w:szCs w:val="24"/>
          <w:lang w:val="vi-VN"/>
        </w:rPr>
        <w:t xml:space="preserve">là </w:t>
      </w:r>
      <w:r w:rsidRPr="004E1B63">
        <w:rPr>
          <w:rFonts w:ascii="Times New Roman" w:hAnsi="Times New Roman"/>
          <w:position w:val="-8"/>
          <w:sz w:val="24"/>
          <w:szCs w:val="24"/>
        </w:rPr>
        <w:object w:dxaOrig="639" w:dyaOrig="300" w14:anchorId="2B90D12C">
          <v:shape id="_x0000_i1037" type="#_x0000_t75" style="width:31.15pt;height:15.25pt" o:ole="">
            <v:imagedata r:id="rId29" o:title=""/>
          </v:shape>
          <o:OLEObject Type="Embed" ProgID="Equation.DSMT4" ShapeID="_x0000_i1037" DrawAspect="Content" ObjectID="_1769976538" r:id="rId30"/>
        </w:object>
      </w:r>
      <w:r w:rsidRPr="004E1B63">
        <w:rPr>
          <w:rFonts w:ascii="Times New Roman" w:hAnsi="Times New Roman"/>
          <w:sz w:val="24"/>
          <w:szCs w:val="24"/>
          <w:lang w:val="vi-VN"/>
        </w:rPr>
        <w:t xml:space="preserve"> nghìn tấn.</w:t>
      </w:r>
    </w:p>
    <w:p w14:paraId="02FC5D2D" w14:textId="77777777" w:rsidR="00D973B6" w:rsidRPr="007035F1" w:rsidRDefault="00D973B6" w:rsidP="00D973B6">
      <w:pPr>
        <w:keepNext/>
        <w:keepLines/>
        <w:spacing w:before="120" w:line="276" w:lineRule="auto"/>
        <w:ind w:left="720" w:hanging="720"/>
        <w:jc w:val="both"/>
        <w:outlineLvl w:val="0"/>
        <w:rPr>
          <w:rFonts w:ascii="Times New Roman" w:eastAsia="Times New Roman" w:hAnsi="Times New Roman"/>
          <w:sz w:val="24"/>
          <w:szCs w:val="24"/>
          <w:lang w:val="vi-VN"/>
        </w:rPr>
      </w:pPr>
      <w:r w:rsidRPr="004E1B63">
        <w:rPr>
          <w:rFonts w:ascii="Times New Roman" w:eastAsia="Times New Roman" w:hAnsi="Times New Roman"/>
          <w:bCs/>
          <w:sz w:val="24"/>
          <w:szCs w:val="24"/>
          <w:lang w:val="vi-VN"/>
        </w:rPr>
        <w:tab/>
      </w:r>
      <w:r w:rsidRPr="004E1B63">
        <w:rPr>
          <w:rFonts w:ascii="Times New Roman" w:eastAsia="Times New Roman" w:hAnsi="Times New Roman"/>
          <w:sz w:val="24"/>
          <w:szCs w:val="24"/>
          <w:lang w:val="vi-VN"/>
        </w:rPr>
        <w:t xml:space="preserve">Tương tự như trên, ta xác định được </w:t>
      </w:r>
      <w:r w:rsidRPr="004E1B63">
        <w:rPr>
          <w:rFonts w:ascii="Times New Roman" w:hAnsi="Times New Roman"/>
          <w:sz w:val="24"/>
          <w:szCs w:val="24"/>
          <w:lang w:val="vi-VN"/>
        </w:rPr>
        <w:t>sản lượng nuôi trồng thủy sản của nước ta trong mỗi năm còn lại</w:t>
      </w:r>
      <w:r w:rsidRPr="004E1B63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  <w:lang w:val="vi-VN"/>
        </w:rPr>
        <w:t xml:space="preserve">lần lượt là </w:t>
      </w:r>
      <w:r w:rsidRPr="004E1B63">
        <w:rPr>
          <w:rFonts w:ascii="Times New Roman" w:hAnsi="Times New Roman"/>
          <w:position w:val="-8"/>
          <w:sz w:val="24"/>
          <w:szCs w:val="24"/>
        </w:rPr>
        <w:object w:dxaOrig="2160" w:dyaOrig="300" w14:anchorId="6DB56125">
          <v:shape id="_x0000_i1038" type="#_x0000_t75" style="width:107.3pt;height:15.25pt" o:ole="">
            <v:imagedata r:id="rId31" o:title=""/>
          </v:shape>
          <o:OLEObject Type="Embed" ProgID="Equation.DSMT4" ShapeID="_x0000_i1038" DrawAspect="Content" ObjectID="_1769976539" r:id="rId32"/>
        </w:object>
      </w:r>
      <w:r>
        <w:rPr>
          <w:rFonts w:ascii="Times New Roman" w:hAnsi="Times New Roman"/>
          <w:position w:val="-8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  <w:lang w:val="vi-VN"/>
        </w:rPr>
        <w:t>nghìn tấn.</w:t>
      </w:r>
    </w:p>
    <w:p w14:paraId="268F2D7D" w14:textId="3622DD0D" w:rsidR="00D973B6" w:rsidRPr="004E1B63" w:rsidRDefault="00D973B6" w:rsidP="00D973B6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eastAsia="Times New Roman" w:hAnsi="Times New Roman"/>
          <w:bCs/>
          <w:sz w:val="24"/>
          <w:szCs w:val="24"/>
          <w:lang w:val="vi-VN"/>
        </w:rPr>
        <w:tab/>
      </w:r>
      <w:r w:rsidRPr="00D973B6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 </w:t>
      </w:r>
      <w:r w:rsidRPr="004E1B63">
        <w:rPr>
          <w:rFonts w:ascii="Times New Roman" w:eastAsia="Times New Roman" w:hAnsi="Times New Roman"/>
          <w:bCs/>
          <w:sz w:val="24"/>
          <w:szCs w:val="24"/>
          <w:lang w:val="vi-VN"/>
        </w:rPr>
        <w:t xml:space="preserve">c, Bảng số liệu thống kê </w:t>
      </w:r>
      <w:r w:rsidRPr="004E1B63">
        <w:rPr>
          <w:rFonts w:ascii="Times New Roman" w:hAnsi="Times New Roman"/>
          <w:sz w:val="24"/>
          <w:szCs w:val="24"/>
          <w:lang w:val="vi-VN"/>
        </w:rPr>
        <w:t>diễn sản lượng khai thác và nuôi trồn</w:t>
      </w:r>
      <w:r w:rsidRPr="004E1B63">
        <w:rPr>
          <w:sz w:val="24"/>
          <w:szCs w:val="24"/>
          <w:lang w:val="vi-VN"/>
        </w:rPr>
        <w:t xml:space="preserve">g </w:t>
      </w:r>
      <w:r w:rsidRPr="004E1B63">
        <w:rPr>
          <w:rFonts w:ascii="Times New Roman" w:hAnsi="Times New Roman"/>
          <w:sz w:val="24"/>
          <w:szCs w:val="24"/>
          <w:lang w:val="vi-VN"/>
        </w:rPr>
        <w:t>thủy sản của nước ta trong các năm</w:t>
      </w:r>
      <w:r w:rsidRPr="004E1B63">
        <w:rPr>
          <w:position w:val="-8"/>
          <w:sz w:val="24"/>
          <w:szCs w:val="24"/>
        </w:rPr>
        <w:object w:dxaOrig="2480" w:dyaOrig="300" w14:anchorId="625CB250">
          <v:shape id="_x0000_i1039" type="#_x0000_t75" style="width:121.15pt;height:15.25pt" o:ole="">
            <v:imagedata r:id="rId8" o:title=""/>
          </v:shape>
          <o:OLEObject Type="Embed" ProgID="Equation.DSMT4" ShapeID="_x0000_i1039" DrawAspect="Content" ObjectID="_1769976540" r:id="rId33"/>
        </w:object>
      </w:r>
      <w:r w:rsidRPr="004E1B63">
        <w:rPr>
          <w:rFonts w:ascii="Times New Roman" w:hAnsi="Times New Roman"/>
          <w:sz w:val="24"/>
          <w:szCs w:val="24"/>
          <w:lang w:val="vi-VN"/>
        </w:rPr>
        <w:t xml:space="preserve"> (Đơn vị: nghìn tấn).</w:t>
      </w:r>
    </w:p>
    <w:p w14:paraId="5DD0D958" w14:textId="77777777" w:rsidR="00D973B6" w:rsidRPr="004E1B63" w:rsidRDefault="00D973B6" w:rsidP="00D973B6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Times New Roman" w:hAnsi="Times New Roman"/>
          <w:sz w:val="24"/>
          <w:szCs w:val="24"/>
          <w:lang w:val="vi-VN"/>
        </w:rPr>
      </w:pPr>
    </w:p>
    <w:tbl>
      <w:tblPr>
        <w:tblStyle w:val="TableGrid"/>
        <w:tblW w:w="0" w:type="auto"/>
        <w:tblInd w:w="401" w:type="dxa"/>
        <w:tblLook w:val="04A0" w:firstRow="1" w:lastRow="0" w:firstColumn="1" w:lastColumn="0" w:noHBand="0" w:noVBand="1"/>
      </w:tblPr>
      <w:tblGrid>
        <w:gridCol w:w="3746"/>
        <w:gridCol w:w="1276"/>
        <w:gridCol w:w="1134"/>
        <w:gridCol w:w="1276"/>
        <w:gridCol w:w="1417"/>
      </w:tblGrid>
      <w:tr w:rsidR="00D973B6" w:rsidRPr="004E1B63" w14:paraId="0D131DD5" w14:textId="77777777" w:rsidTr="00532BB4">
        <w:trPr>
          <w:trHeight w:val="515"/>
        </w:trPr>
        <w:tc>
          <w:tcPr>
            <w:tcW w:w="3746" w:type="dxa"/>
          </w:tcPr>
          <w:p w14:paraId="302EFA02" w14:textId="77777777" w:rsidR="00D973B6" w:rsidRPr="004E1B63" w:rsidRDefault="00D973B6" w:rsidP="00532BB4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4E1B63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Năm</w:t>
            </w:r>
          </w:p>
        </w:tc>
        <w:tc>
          <w:tcPr>
            <w:tcW w:w="1276" w:type="dxa"/>
          </w:tcPr>
          <w:p w14:paraId="1539EDEE" w14:textId="77777777" w:rsidR="00D973B6" w:rsidRPr="004E1B63" w:rsidRDefault="00D973B6" w:rsidP="00532BB4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4E1B63">
              <w:rPr>
                <w:rFonts w:ascii="Georgia" w:eastAsiaTheme="minorHAnsi" w:hAnsiTheme="minorHAnsi" w:cstheme="minorBidi"/>
                <w:b/>
                <w:position w:val="-6"/>
                <w:sz w:val="24"/>
                <w:szCs w:val="24"/>
              </w:rPr>
              <w:object w:dxaOrig="560" w:dyaOrig="279" w14:anchorId="19319A3B">
                <v:shape id="_x0000_i1040" type="#_x0000_t75" style="width:27pt;height:14.55pt" o:ole="">
                  <v:imagedata r:id="rId15" o:title=""/>
                </v:shape>
                <o:OLEObject Type="Embed" ProgID="Equation.DSMT4" ShapeID="_x0000_i1040" DrawAspect="Content" ObjectID="_1769976541" r:id="rId34"/>
              </w:object>
            </w:r>
          </w:p>
        </w:tc>
        <w:tc>
          <w:tcPr>
            <w:tcW w:w="1134" w:type="dxa"/>
          </w:tcPr>
          <w:p w14:paraId="6A6976B6" w14:textId="77777777" w:rsidR="00D973B6" w:rsidRPr="004E1B63" w:rsidRDefault="00D973B6" w:rsidP="00532BB4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4E1B63">
              <w:rPr>
                <w:rFonts w:ascii="Georgia" w:eastAsiaTheme="minorHAnsi" w:hAnsiTheme="minorHAnsi" w:cstheme="minorBidi"/>
                <w:b/>
                <w:position w:val="-6"/>
                <w:sz w:val="24"/>
                <w:szCs w:val="24"/>
              </w:rPr>
              <w:object w:dxaOrig="560" w:dyaOrig="279" w14:anchorId="1EF683E1">
                <v:shape id="_x0000_i1041" type="#_x0000_t75" style="width:27pt;height:14.55pt" o:ole="">
                  <v:imagedata r:id="rId35" o:title=""/>
                </v:shape>
                <o:OLEObject Type="Embed" ProgID="Equation.DSMT4" ShapeID="_x0000_i1041" DrawAspect="Content" ObjectID="_1769976542" r:id="rId36"/>
              </w:object>
            </w:r>
          </w:p>
        </w:tc>
        <w:tc>
          <w:tcPr>
            <w:tcW w:w="1276" w:type="dxa"/>
          </w:tcPr>
          <w:p w14:paraId="6AFC073F" w14:textId="77777777" w:rsidR="00D973B6" w:rsidRPr="004E1B63" w:rsidRDefault="00D973B6" w:rsidP="00532BB4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4E1B63">
              <w:rPr>
                <w:rFonts w:ascii="Georgia" w:eastAsiaTheme="minorHAnsi" w:hAnsiTheme="minorHAnsi" w:cstheme="minorBidi"/>
                <w:b/>
                <w:position w:val="-6"/>
                <w:sz w:val="24"/>
                <w:szCs w:val="24"/>
              </w:rPr>
              <w:object w:dxaOrig="560" w:dyaOrig="279" w14:anchorId="722E1C49">
                <v:shape id="_x0000_i1042" type="#_x0000_t75" style="width:27pt;height:14.55pt" o:ole="">
                  <v:imagedata r:id="rId37" o:title=""/>
                </v:shape>
                <o:OLEObject Type="Embed" ProgID="Equation.DSMT4" ShapeID="_x0000_i1042" DrawAspect="Content" ObjectID="_1769976543" r:id="rId38"/>
              </w:object>
            </w:r>
          </w:p>
        </w:tc>
        <w:tc>
          <w:tcPr>
            <w:tcW w:w="1417" w:type="dxa"/>
          </w:tcPr>
          <w:p w14:paraId="61AEE1A3" w14:textId="77777777" w:rsidR="00D973B6" w:rsidRPr="004E1B63" w:rsidRDefault="00D973B6" w:rsidP="00532BB4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4E1B63">
              <w:rPr>
                <w:rFonts w:ascii="Georgia" w:eastAsiaTheme="minorHAnsi" w:hAnsiTheme="minorHAnsi" w:cstheme="minorBidi"/>
                <w:b/>
                <w:position w:val="-6"/>
                <w:sz w:val="24"/>
                <w:szCs w:val="24"/>
              </w:rPr>
              <w:object w:dxaOrig="560" w:dyaOrig="279" w14:anchorId="6E001CA5">
                <v:shape id="_x0000_i1043" type="#_x0000_t75" style="width:27pt;height:14.55pt" o:ole="">
                  <v:imagedata r:id="rId39" o:title=""/>
                </v:shape>
                <o:OLEObject Type="Embed" ProgID="Equation.DSMT4" ShapeID="_x0000_i1043" DrawAspect="Content" ObjectID="_1769976544" r:id="rId40"/>
              </w:object>
            </w:r>
          </w:p>
        </w:tc>
      </w:tr>
      <w:tr w:rsidR="00D973B6" w:rsidRPr="004E1B63" w14:paraId="0D2202C0" w14:textId="77777777" w:rsidTr="00532BB4">
        <w:tc>
          <w:tcPr>
            <w:tcW w:w="3746" w:type="dxa"/>
          </w:tcPr>
          <w:p w14:paraId="316C3245" w14:textId="77777777" w:rsidR="00D973B6" w:rsidRPr="004E1B63" w:rsidRDefault="00D973B6" w:rsidP="00532BB4">
            <w:pPr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4E1B63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Sản lượng khai thác ( nghìn tấn)</w:t>
            </w:r>
          </w:p>
        </w:tc>
        <w:tc>
          <w:tcPr>
            <w:tcW w:w="1276" w:type="dxa"/>
          </w:tcPr>
          <w:p w14:paraId="1ED15C42" w14:textId="77777777" w:rsidR="00D973B6" w:rsidRPr="004E1B63" w:rsidRDefault="00D973B6" w:rsidP="00532BB4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E1B63">
              <w:rPr>
                <w:rFonts w:ascii="Times New Roman" w:eastAsiaTheme="minorHAnsi" w:hAnsi="Times New Roman" w:cstheme="minorBidi"/>
                <w:position w:val="-8"/>
                <w:sz w:val="24"/>
                <w:szCs w:val="24"/>
              </w:rPr>
              <w:object w:dxaOrig="740" w:dyaOrig="300" w14:anchorId="1557D729">
                <v:shape id="_x0000_i1044" type="#_x0000_t75" style="width:36.7pt;height:15.25pt" o:ole="">
                  <v:imagedata r:id="rId17" o:title=""/>
                </v:shape>
                <o:OLEObject Type="Embed" ProgID="Equation.DSMT4" ShapeID="_x0000_i1044" DrawAspect="Content" ObjectID="_1769976545" r:id="rId41"/>
              </w:object>
            </w:r>
          </w:p>
        </w:tc>
        <w:tc>
          <w:tcPr>
            <w:tcW w:w="1134" w:type="dxa"/>
          </w:tcPr>
          <w:p w14:paraId="60CD05A0" w14:textId="77777777" w:rsidR="00D973B6" w:rsidRPr="004E1B63" w:rsidRDefault="00D973B6" w:rsidP="00532BB4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E1B63">
              <w:rPr>
                <w:rFonts w:ascii="Times New Roman" w:eastAsiaTheme="minorHAnsi" w:hAnsi="Times New Roman" w:cstheme="minorBidi"/>
                <w:position w:val="-8"/>
                <w:sz w:val="24"/>
                <w:szCs w:val="24"/>
              </w:rPr>
              <w:object w:dxaOrig="740" w:dyaOrig="300" w14:anchorId="65E6050D">
                <v:shape id="_x0000_i1045" type="#_x0000_t75" style="width:36.7pt;height:15.25pt" o:ole="">
                  <v:imagedata r:id="rId42" o:title=""/>
                </v:shape>
                <o:OLEObject Type="Embed" ProgID="Equation.DSMT4" ShapeID="_x0000_i1045" DrawAspect="Content" ObjectID="_1769976546" r:id="rId43"/>
              </w:object>
            </w:r>
          </w:p>
        </w:tc>
        <w:tc>
          <w:tcPr>
            <w:tcW w:w="1276" w:type="dxa"/>
          </w:tcPr>
          <w:p w14:paraId="345DA710" w14:textId="77777777" w:rsidR="00D973B6" w:rsidRPr="004E1B63" w:rsidRDefault="00D973B6" w:rsidP="00532BB4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E1B63">
              <w:rPr>
                <w:rFonts w:ascii="Times New Roman" w:eastAsiaTheme="minorHAnsi" w:hAnsi="Times New Roman" w:cstheme="minorBidi"/>
                <w:position w:val="-8"/>
                <w:sz w:val="24"/>
                <w:szCs w:val="24"/>
              </w:rPr>
              <w:object w:dxaOrig="780" w:dyaOrig="300" w14:anchorId="445CB6AA">
                <v:shape id="_x0000_i1046" type="#_x0000_t75" style="width:38.1pt;height:15.25pt" o:ole="">
                  <v:imagedata r:id="rId44" o:title=""/>
                </v:shape>
                <o:OLEObject Type="Embed" ProgID="Equation.DSMT4" ShapeID="_x0000_i1046" DrawAspect="Content" ObjectID="_1769976547" r:id="rId45"/>
              </w:object>
            </w:r>
          </w:p>
        </w:tc>
        <w:tc>
          <w:tcPr>
            <w:tcW w:w="1417" w:type="dxa"/>
          </w:tcPr>
          <w:p w14:paraId="07DEE5C9" w14:textId="77777777" w:rsidR="00D973B6" w:rsidRPr="004E1B63" w:rsidRDefault="00D973B6" w:rsidP="00532BB4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E1B63">
              <w:rPr>
                <w:rFonts w:ascii="Times New Roman" w:eastAsiaTheme="minorHAnsi" w:hAnsi="Times New Roman" w:cstheme="minorBidi"/>
                <w:position w:val="-8"/>
                <w:sz w:val="24"/>
                <w:szCs w:val="24"/>
              </w:rPr>
              <w:object w:dxaOrig="720" w:dyaOrig="300" w14:anchorId="33D863A9">
                <v:shape id="_x0000_i1047" type="#_x0000_t75" style="width:36pt;height:15.25pt" o:ole="">
                  <v:imagedata r:id="rId46" o:title=""/>
                </v:shape>
                <o:OLEObject Type="Embed" ProgID="Equation.DSMT4" ShapeID="_x0000_i1047" DrawAspect="Content" ObjectID="_1769976548" r:id="rId47"/>
              </w:object>
            </w:r>
          </w:p>
        </w:tc>
      </w:tr>
      <w:tr w:rsidR="00D973B6" w:rsidRPr="004E1B63" w14:paraId="50745E4E" w14:textId="77777777" w:rsidTr="00532BB4">
        <w:tc>
          <w:tcPr>
            <w:tcW w:w="3746" w:type="dxa"/>
          </w:tcPr>
          <w:p w14:paraId="6CD03219" w14:textId="77777777" w:rsidR="00D973B6" w:rsidRPr="004E1B63" w:rsidRDefault="00D973B6" w:rsidP="00532BB4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4E1B63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Sản lượng nuôi trồng ( nghìn tấn)</w:t>
            </w:r>
          </w:p>
        </w:tc>
        <w:tc>
          <w:tcPr>
            <w:tcW w:w="1276" w:type="dxa"/>
          </w:tcPr>
          <w:p w14:paraId="0A1EEBB0" w14:textId="77777777" w:rsidR="00D973B6" w:rsidRPr="004E1B63" w:rsidRDefault="00D973B6" w:rsidP="00532BB4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E1B63">
              <w:rPr>
                <w:rFonts w:ascii="Times New Roman" w:eastAsiaTheme="minorHAnsi" w:hAnsi="Times New Roman" w:cstheme="minorBidi"/>
                <w:position w:val="-8"/>
                <w:sz w:val="24"/>
                <w:szCs w:val="24"/>
              </w:rPr>
              <w:object w:dxaOrig="639" w:dyaOrig="300" w14:anchorId="0F742450">
                <v:shape id="_x0000_i1048" type="#_x0000_t75" style="width:31.15pt;height:15.25pt" o:ole="">
                  <v:imagedata r:id="rId48" o:title=""/>
                </v:shape>
                <o:OLEObject Type="Embed" ProgID="Equation.DSMT4" ShapeID="_x0000_i1048" DrawAspect="Content" ObjectID="_1769976549" r:id="rId49"/>
              </w:object>
            </w:r>
          </w:p>
        </w:tc>
        <w:tc>
          <w:tcPr>
            <w:tcW w:w="1134" w:type="dxa"/>
          </w:tcPr>
          <w:p w14:paraId="5F446320" w14:textId="77777777" w:rsidR="00D973B6" w:rsidRPr="004E1B63" w:rsidRDefault="00D973B6" w:rsidP="00532BB4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E1B63">
              <w:rPr>
                <w:rFonts w:ascii="Times New Roman" w:eastAsiaTheme="minorHAnsi" w:hAnsi="Times New Roman" w:cstheme="minorBidi"/>
                <w:position w:val="-6"/>
                <w:sz w:val="24"/>
                <w:szCs w:val="24"/>
              </w:rPr>
              <w:object w:dxaOrig="540" w:dyaOrig="279" w14:anchorId="75A1C356">
                <v:shape id="_x0000_i1049" type="#_x0000_t75" style="width:27pt;height:14.55pt" o:ole="">
                  <v:imagedata r:id="rId50" o:title=""/>
                </v:shape>
                <o:OLEObject Type="Embed" ProgID="Equation.DSMT4" ShapeID="_x0000_i1049" DrawAspect="Content" ObjectID="_1769976550" r:id="rId51"/>
              </w:object>
            </w:r>
          </w:p>
        </w:tc>
        <w:tc>
          <w:tcPr>
            <w:tcW w:w="1276" w:type="dxa"/>
          </w:tcPr>
          <w:p w14:paraId="5D9BB890" w14:textId="77777777" w:rsidR="00D973B6" w:rsidRPr="004E1B63" w:rsidRDefault="00D973B6" w:rsidP="00532BB4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E1B63">
              <w:rPr>
                <w:rFonts w:ascii="Times New Roman" w:eastAsiaTheme="minorHAnsi" w:hAnsi="Times New Roman" w:cstheme="minorBidi"/>
                <w:position w:val="-8"/>
                <w:sz w:val="24"/>
                <w:szCs w:val="24"/>
              </w:rPr>
              <w:object w:dxaOrig="740" w:dyaOrig="300" w14:anchorId="59CFB5DF">
                <v:shape id="_x0000_i1050" type="#_x0000_t75" style="width:36.7pt;height:15.25pt" o:ole="">
                  <v:imagedata r:id="rId52" o:title=""/>
                </v:shape>
                <o:OLEObject Type="Embed" ProgID="Equation.DSMT4" ShapeID="_x0000_i1050" DrawAspect="Content" ObjectID="_1769976551" r:id="rId53"/>
              </w:object>
            </w:r>
          </w:p>
        </w:tc>
        <w:tc>
          <w:tcPr>
            <w:tcW w:w="1417" w:type="dxa"/>
          </w:tcPr>
          <w:p w14:paraId="3A044268" w14:textId="77777777" w:rsidR="00D973B6" w:rsidRPr="004E1B63" w:rsidRDefault="00D973B6" w:rsidP="00532BB4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4E1B63">
              <w:rPr>
                <w:rFonts w:ascii="Times New Roman" w:eastAsiaTheme="minorHAnsi" w:hAnsi="Times New Roman" w:cstheme="minorBidi"/>
                <w:position w:val="-8"/>
                <w:sz w:val="24"/>
                <w:szCs w:val="24"/>
              </w:rPr>
              <w:object w:dxaOrig="760" w:dyaOrig="300" w14:anchorId="10812121">
                <v:shape id="_x0000_i1051" type="#_x0000_t75" style="width:38.1pt;height:15.25pt" o:ole="">
                  <v:imagedata r:id="rId54" o:title=""/>
                </v:shape>
                <o:OLEObject Type="Embed" ProgID="Equation.DSMT4" ShapeID="_x0000_i1051" DrawAspect="Content" ObjectID="_1769976552" r:id="rId55"/>
              </w:object>
            </w:r>
          </w:p>
        </w:tc>
      </w:tr>
    </w:tbl>
    <w:p w14:paraId="1B52BDF7" w14:textId="77777777" w:rsidR="00D973B6" w:rsidRPr="004E1B63" w:rsidRDefault="00D973B6" w:rsidP="00D973B6">
      <w:pPr>
        <w:tabs>
          <w:tab w:val="left" w:pos="567"/>
        </w:tabs>
        <w:spacing w:before="60" w:after="60"/>
        <w:ind w:left="567" w:hanging="567"/>
        <w:contextualSpacing/>
        <w:rPr>
          <w:rFonts w:ascii="Times New Roman" w:hAnsi="Times New Roman"/>
          <w:sz w:val="24"/>
          <w:szCs w:val="24"/>
          <w:lang w:val="vi-VN"/>
        </w:rPr>
      </w:pPr>
    </w:p>
    <w:p w14:paraId="1A1056EC" w14:textId="5F4CBC40" w:rsidR="00020897" w:rsidRPr="00020897" w:rsidRDefault="00020897" w:rsidP="00020897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020897">
        <w:rPr>
          <w:rFonts w:ascii="Times New Roman" w:hAnsi="Times New Roman" w:cs="Times New Roman"/>
          <w:b/>
          <w:bCs/>
          <w:color w:val="0000CC"/>
          <w:sz w:val="24"/>
          <w:szCs w:val="24"/>
          <w:lang w:val="vi-VN"/>
        </w:rPr>
        <w:t xml:space="preserve">Ví dụ 2. </w:t>
      </w:r>
      <w:r w:rsidRPr="00020897">
        <w:rPr>
          <w:rFonts w:ascii="Times New Roman" w:hAnsi="Times New Roman" w:cs="Times New Roman"/>
          <w:sz w:val="24"/>
          <w:szCs w:val="24"/>
          <w:lang w:val="vi-VN"/>
        </w:rPr>
        <w:t>Biểu đồ</w:t>
      </w:r>
      <w:r w:rsidRPr="00020897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020897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Hình 1 </w:t>
      </w:r>
      <w:r w:rsidRPr="00020897">
        <w:rPr>
          <w:rFonts w:ascii="Times New Roman" w:hAnsi="Times New Roman" w:cs="Times New Roman"/>
          <w:sz w:val="24"/>
          <w:szCs w:val="24"/>
          <w:lang w:val="vi-VN"/>
        </w:rPr>
        <w:t xml:space="preserve">biểu diễn thời gian giải một bài toán của học sinh một lớp 7 </w:t>
      </w:r>
      <w:r w:rsidRPr="00020897">
        <w:rPr>
          <w:rFonts w:ascii="Times New Roman" w:hAnsi="Times New Roman" w:cs="Times New Roman"/>
          <w:i/>
          <w:iCs/>
          <w:sz w:val="24"/>
          <w:szCs w:val="24"/>
          <w:lang w:val="vi-VN"/>
        </w:rPr>
        <w:t xml:space="preserve">(đơn vị tính bằng phút). </w:t>
      </w:r>
    </w:p>
    <w:p w14:paraId="7FE36589" w14:textId="77777777" w:rsidR="00020897" w:rsidRDefault="00020897" w:rsidP="00020897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E46A1EC" wp14:editId="16BEA524">
            <wp:extent cx="5301615" cy="2602230"/>
            <wp:effectExtent l="0" t="0" r="0" b="762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Picture 7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49"/>
                    <a:stretch>
                      <a:fillRect/>
                    </a:stretch>
                  </pic:blipFill>
                  <pic:spPr>
                    <a:xfrm>
                      <a:off x="0" y="0"/>
                      <a:ext cx="5318631" cy="2610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BB35C0" w14:textId="07EE8BAA" w:rsidR="00020897" w:rsidRDefault="00020897" w:rsidP="00020897">
      <w:pPr>
        <w:spacing w:after="0" w:line="360" w:lineRule="auto"/>
        <w:jc w:val="both"/>
        <w:rPr>
          <w:rFonts w:ascii="Times New Roman" w:hAnsi="Times New Roman" w:cs="Times New Roman"/>
          <w:i/>
          <w:iCs/>
          <w:color w:val="002060"/>
          <w:sz w:val="24"/>
          <w:szCs w:val="24"/>
        </w:rPr>
      </w:pPr>
      <w:r>
        <w:rPr>
          <w:rFonts w:ascii="Times New Roman" w:hAnsi="Times New Roman" w:cs="Times New Roman"/>
          <w:i/>
          <w:iCs/>
          <w:color w:val="002060"/>
          <w:sz w:val="24"/>
          <w:szCs w:val="24"/>
        </w:rPr>
        <w:t>Hình 1</w:t>
      </w:r>
    </w:p>
    <w:p w14:paraId="1609DFB1" w14:textId="77777777" w:rsidR="00020897" w:rsidRDefault="00020897" w:rsidP="0002089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a) Hỏi lớp có tất cả bao nhiêu học sinh?</w:t>
      </w:r>
    </w:p>
    <w:p w14:paraId="13D75415" w14:textId="77777777" w:rsidR="00020897" w:rsidRDefault="00020897" w:rsidP="0002089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b) Tính tỉ số phần trăm số học sinh giải bài toán với thời gian ngắn nhất so với số học sinh cả lớp.</w:t>
      </w:r>
    </w:p>
    <w:p w14:paraId="46C167BF" w14:textId="77777777" w:rsidR="00020897" w:rsidRDefault="00020897" w:rsidP="00020897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bCs/>
          <w:color w:val="0000CC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CC"/>
          <w:sz w:val="24"/>
          <w:szCs w:val="24"/>
        </w:rPr>
        <w:t>Lời giải</w:t>
      </w:r>
    </w:p>
    <w:p w14:paraId="04B5D41F" w14:textId="77777777" w:rsidR="00020897" w:rsidRDefault="00020897" w:rsidP="00020897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ổng số học sinh của lớp là: </w:t>
      </w:r>
      <w:r>
        <w:rPr>
          <w:position w:val="-6"/>
        </w:rPr>
        <w:object w:dxaOrig="2241" w:dyaOrig="288" w14:anchorId="18CBF56D">
          <v:shape id="_x0000_i1052" type="#_x0000_t75" style="width:111.45pt;height:14.55pt" o:ole="">
            <v:imagedata r:id="rId57" o:title=""/>
          </v:shape>
          <o:OLEObject Type="Embed" ProgID="Equation.DSMT4" ShapeID="_x0000_i1052" DrawAspect="Content" ObjectID="_1769976553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 (học sinh)</w:t>
      </w:r>
    </w:p>
    <w:p w14:paraId="4E97528C" w14:textId="77777777" w:rsidR="00020897" w:rsidRDefault="00020897" w:rsidP="00020897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ỉ số phần trăm số học sinh giải bài toán với thời gian ngắn nhất so với số học sinh cả lớp là: </w:t>
      </w:r>
      <w:r>
        <w:rPr>
          <w:position w:val="-24"/>
        </w:rPr>
        <w:object w:dxaOrig="1653" w:dyaOrig="626" w14:anchorId="63930414">
          <v:shape id="_x0000_i1053" type="#_x0000_t75" style="width:82.4pt;height:31.15pt" o:ole="">
            <v:imagedata r:id="rId59" o:title=""/>
          </v:shape>
          <o:OLEObject Type="Embed" ProgID="Equation.DSMT4" ShapeID="_x0000_i1053" DrawAspect="Content" ObjectID="_1769976554" r:id="rId60"/>
        </w:object>
      </w:r>
    </w:p>
    <w:p w14:paraId="63E2DCD6" w14:textId="77777777" w:rsidR="00020897" w:rsidRPr="00020897" w:rsidRDefault="00020897" w:rsidP="00810F95">
      <w:pPr>
        <w:tabs>
          <w:tab w:val="left" w:pos="567"/>
        </w:tabs>
        <w:spacing w:before="60" w:after="60"/>
        <w:ind w:left="567" w:hanging="567"/>
        <w:contextualSpacing/>
        <w:rPr>
          <w:rFonts w:ascii="Times New Roman" w:eastAsia="Times New Roman" w:hAnsi="Times New Roman" w:cs="Times New Roman"/>
          <w:b/>
          <w:sz w:val="24"/>
          <w:szCs w:val="24"/>
        </w:rPr>
      </w:pPr>
      <w:r w:rsidRPr="00020897">
        <w:rPr>
          <w:rFonts w:ascii="Times New Roman" w:eastAsia="Times New Roman" w:hAnsi="Times New Roman" w:cs="Times New Roman"/>
          <w:b/>
          <w:sz w:val="24"/>
          <w:szCs w:val="24"/>
        </w:rPr>
        <w:t>Bài tập tự luyện:</w:t>
      </w:r>
    </w:p>
    <w:p w14:paraId="15EEF124" w14:textId="0AAB2CD0" w:rsidR="00810F95" w:rsidRPr="00274A1C" w:rsidRDefault="00810F95" w:rsidP="00810F95">
      <w:pPr>
        <w:tabs>
          <w:tab w:val="left" w:pos="567"/>
        </w:tabs>
        <w:spacing w:before="60" w:after="60"/>
        <w:ind w:left="567" w:hanging="567"/>
        <w:contextualSpacing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Bài 1.</w:t>
      </w: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Trường trung học cơ sở </w:t>
      </w:r>
      <w:r w:rsidRPr="00274A1C">
        <w:rPr>
          <w:rFonts w:ascii="Times New Roman" w:eastAsia="Times New Roman" w:hAnsi="Times New Roman" w:cs="Times New Roman"/>
          <w:bCs/>
          <w:sz w:val="24"/>
          <w:szCs w:val="24"/>
        </w:rPr>
        <w:t>Trọng Điểm</w:t>
      </w:r>
      <w:r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dự định tổ chức một số hoạt động ngoài trời tại </w:t>
      </w:r>
      <w:r w:rsidRPr="00274A1C">
        <w:rPr>
          <w:rFonts w:ascii="Times New Roman" w:eastAsia="Times New Roman" w:hAnsi="Times New Roman" w:cs="Times New Roman"/>
          <w:bCs/>
          <w:sz w:val="24"/>
          <w:szCs w:val="24"/>
        </w:rPr>
        <w:t>sân trường</w:t>
      </w:r>
      <w:r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. Nam được giao nhiệm vụ xem dự báo thời tiết để chuẩn vị đồ dùng cho phù hợp. Nam đã tìm thấy thông tin dự báo thời tiết </w:t>
      </w:r>
      <w:r w:rsidRPr="00274A1C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324E0F7C">
          <v:shape id="_x0000_i1054" type="#_x0000_t75" style="width:14.55pt;height:13.15pt" o:ole="">
            <v:imagedata r:id="rId61" o:title=""/>
          </v:shape>
          <o:OLEObject Type="Embed" ProgID="Equation.DSMT4" ShapeID="_x0000_i1054" DrawAspect="Content" ObjectID="_1769976555" r:id="rId62"/>
        </w:object>
      </w:r>
      <w:r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ngày tới trên Internet như sau:</w:t>
      </w:r>
    </w:p>
    <w:p w14:paraId="0AA5A0C3" w14:textId="613B97E2" w:rsidR="00810F95" w:rsidRPr="00274A1C" w:rsidRDefault="00810F95" w:rsidP="00810F95">
      <w:pPr>
        <w:tabs>
          <w:tab w:val="left" w:pos="567"/>
        </w:tabs>
        <w:spacing w:before="60" w:after="60"/>
        <w:ind w:left="567" w:hanging="567"/>
        <w:contextualSpacing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29F35C96" wp14:editId="7833BBAF">
            <wp:extent cx="6225540" cy="2693542"/>
            <wp:effectExtent l="0" t="0" r="3810" b="0"/>
            <wp:docPr id="375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6233388" cy="2696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15128A" w14:textId="77777777" w:rsidR="00810F95" w:rsidRPr="00274A1C" w:rsidRDefault="00810F95" w:rsidP="00810F95">
      <w:pPr>
        <w:tabs>
          <w:tab w:val="left" w:pos="6945"/>
        </w:tabs>
        <w:spacing w:before="240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Từ bảng dự báo thời tiết trên em hãy cho biết:</w:t>
      </w:r>
    </w:p>
    <w:p w14:paraId="3674E65D" w14:textId="46D6F3CF" w:rsidR="00810F95" w:rsidRPr="00274A1C" w:rsidRDefault="00810F95" w:rsidP="00810F95">
      <w:pPr>
        <w:pStyle w:val="ListParagraph"/>
        <w:numPr>
          <w:ilvl w:val="0"/>
          <w:numId w:val="3"/>
        </w:numPr>
        <w:tabs>
          <w:tab w:val="left" w:pos="6945"/>
        </w:tabs>
        <w:spacing w:before="240" w:after="160" w:line="259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Trong các loại dữ liệu thống kê thu thập được, dữ liệu thống kê nào là số liệu? Dữ liệu thống kê nào không phải là số liệu?</w:t>
      </w:r>
    </w:p>
    <w:p w14:paraId="3DB65A66" w14:textId="19022DCB" w:rsidR="00810F95" w:rsidRPr="00274A1C" w:rsidRDefault="00810F95" w:rsidP="00810F95">
      <w:pPr>
        <w:pStyle w:val="ListParagraph"/>
        <w:numPr>
          <w:ilvl w:val="0"/>
          <w:numId w:val="3"/>
        </w:numPr>
        <w:tabs>
          <w:tab w:val="left" w:pos="6945"/>
        </w:tabs>
        <w:spacing w:before="240" w:after="160" w:line="259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Trong </w:t>
      </w:r>
      <w:r w:rsidRPr="00274A1C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77B4E33B">
          <v:shape id="_x0000_i1055" type="#_x0000_t75" style="width:14.55pt;height:13.15pt" o:ole="">
            <v:imagedata r:id="rId64" o:title=""/>
          </v:shape>
          <o:OLEObject Type="Embed" ProgID="Equation.DSMT4" ShapeID="_x0000_i1055" DrawAspect="Content" ObjectID="_1769976556" r:id="rId65"/>
        </w:object>
      </w:r>
      <w:r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ngày trên những ngày nào dự báo không mưa có thể tổ chức được hoạt động ngoài trời?</w:t>
      </w:r>
    </w:p>
    <w:p w14:paraId="17B6C204" w14:textId="162F7FC7" w:rsidR="00810F95" w:rsidRPr="00274A1C" w:rsidRDefault="00810F95" w:rsidP="00810F95">
      <w:pPr>
        <w:pStyle w:val="ListParagraph"/>
        <w:numPr>
          <w:ilvl w:val="0"/>
          <w:numId w:val="3"/>
        </w:numPr>
        <w:tabs>
          <w:tab w:val="left" w:pos="6945"/>
        </w:tabs>
        <w:spacing w:before="240" w:after="160" w:line="259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Bạn Nam nói ngày Chủ Nhật </w:t>
      </w:r>
      <w:r w:rsidRPr="00274A1C">
        <w:rPr>
          <w:rFonts w:ascii="Times New Roman" w:hAnsi="Times New Roman" w:cs="Times New Roman"/>
          <w:position w:val="-6"/>
          <w:sz w:val="24"/>
          <w:szCs w:val="24"/>
        </w:rPr>
        <w:object w:dxaOrig="1219" w:dyaOrig="279" w14:anchorId="717E50CE">
          <v:shape id="_x0000_i1056" type="#_x0000_t75" style="width:60.25pt;height:13.15pt" o:ole="">
            <v:imagedata r:id="rId66" o:title=""/>
          </v:shape>
          <o:OLEObject Type="Embed" ProgID="Equation.DSMT4" ShapeID="_x0000_i1056" DrawAspect="Content" ObjectID="_1769976557" r:id="rId67"/>
        </w:object>
      </w:r>
      <w:r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có thể tổ chức hoạt động ngoài trời được, theo em bạn Nam nói như vậy có đúng không?</w:t>
      </w:r>
    </w:p>
    <w:p w14:paraId="2DEA9675" w14:textId="2F9B6047" w:rsidR="00810F95" w:rsidRPr="00274A1C" w:rsidRDefault="00810F95" w:rsidP="00810F95">
      <w:pPr>
        <w:pStyle w:val="NormalWeb"/>
        <w:shd w:val="clear" w:color="auto" w:fill="FFFFFF"/>
        <w:spacing w:after="0" w:afterAutospacing="0" w:line="312" w:lineRule="auto"/>
        <w:rPr>
          <w:color w:val="000000"/>
          <w:lang w:val="vi-VN" w:eastAsia="vi-VN"/>
        </w:rPr>
      </w:pPr>
      <w:r w:rsidRPr="00274A1C">
        <w:rPr>
          <w:b/>
          <w:color w:val="0000FF"/>
          <w:lang w:val="vi-VN"/>
        </w:rPr>
        <w:t xml:space="preserve">Bài 2. </w:t>
      </w:r>
      <w:r w:rsidRPr="00274A1C">
        <w:rPr>
          <w:color w:val="000000"/>
          <w:lang w:val="vi-VN"/>
        </w:rPr>
        <w:t xml:space="preserve">Hãy tìm dữ liệu không hợp lí (nếu có) trong các dãy dữ liệu sau. </w:t>
      </w:r>
      <w:r w:rsidRPr="00274A1C">
        <w:rPr>
          <w:color w:val="000000"/>
          <w:lang w:val="vi-VN" w:eastAsia="vi-VN"/>
        </w:rPr>
        <w:t>Thủ đô của một số quốc gia châu Á</w:t>
      </w:r>
      <w:r w:rsidR="00B14380" w:rsidRPr="00B14380">
        <w:rPr>
          <w:color w:val="000000"/>
          <w:lang w:val="vi-VN" w:eastAsia="vi-VN"/>
        </w:rPr>
        <w:t xml:space="preserve"> là</w:t>
      </w:r>
      <w:r w:rsidRPr="00274A1C">
        <w:rPr>
          <w:color w:val="000000"/>
          <w:lang w:val="vi-VN" w:eastAsia="vi-VN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63"/>
        <w:gridCol w:w="2127"/>
        <w:gridCol w:w="2268"/>
      </w:tblGrid>
      <w:tr w:rsidR="00810F95" w:rsidRPr="00274A1C" w14:paraId="13378B8E" w14:textId="77777777" w:rsidTr="00C80DAD">
        <w:trPr>
          <w:jc w:val="center"/>
        </w:trPr>
        <w:tc>
          <w:tcPr>
            <w:tcW w:w="2263" w:type="dxa"/>
          </w:tcPr>
          <w:p w14:paraId="1AAF7A6B" w14:textId="77777777" w:rsidR="00810F95" w:rsidRPr="00274A1C" w:rsidRDefault="00810F95" w:rsidP="00C80DAD">
            <w:pPr>
              <w:spacing w:line="312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vi-VN"/>
              </w:rPr>
            </w:pPr>
            <w:r w:rsidRPr="00274A1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vi-VN"/>
              </w:rPr>
              <w:t>Hà Nội       </w:t>
            </w:r>
          </w:p>
        </w:tc>
        <w:tc>
          <w:tcPr>
            <w:tcW w:w="2127" w:type="dxa"/>
          </w:tcPr>
          <w:p w14:paraId="58F813F7" w14:textId="77777777" w:rsidR="00810F95" w:rsidRPr="00274A1C" w:rsidRDefault="00810F95" w:rsidP="00C80DAD">
            <w:pPr>
              <w:spacing w:line="312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vi-VN"/>
              </w:rPr>
            </w:pPr>
            <w:r w:rsidRPr="00274A1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vi-VN"/>
              </w:rPr>
              <w:t>Bắc Kinh </w:t>
            </w:r>
          </w:p>
        </w:tc>
        <w:tc>
          <w:tcPr>
            <w:tcW w:w="2268" w:type="dxa"/>
          </w:tcPr>
          <w:p w14:paraId="4022D44E" w14:textId="77777777" w:rsidR="00810F95" w:rsidRPr="00274A1C" w:rsidRDefault="00810F95" w:rsidP="00C80DAD">
            <w:pPr>
              <w:spacing w:line="312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vi-VN"/>
              </w:rPr>
            </w:pPr>
            <w:r w:rsidRPr="00274A1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vi-VN"/>
              </w:rPr>
              <w:t>Paris               </w:t>
            </w:r>
          </w:p>
        </w:tc>
      </w:tr>
      <w:tr w:rsidR="00810F95" w:rsidRPr="00274A1C" w14:paraId="57060A85" w14:textId="77777777" w:rsidTr="00C80DAD">
        <w:trPr>
          <w:jc w:val="center"/>
        </w:trPr>
        <w:tc>
          <w:tcPr>
            <w:tcW w:w="2263" w:type="dxa"/>
          </w:tcPr>
          <w:p w14:paraId="54F18A8C" w14:textId="77777777" w:rsidR="00810F95" w:rsidRPr="00274A1C" w:rsidRDefault="00810F95" w:rsidP="00C80DAD">
            <w:pPr>
              <w:spacing w:line="312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vi-VN"/>
              </w:rPr>
            </w:pPr>
            <w:r w:rsidRPr="00274A1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vi-VN"/>
              </w:rPr>
              <w:t>Tokyo </w:t>
            </w:r>
          </w:p>
        </w:tc>
        <w:tc>
          <w:tcPr>
            <w:tcW w:w="2127" w:type="dxa"/>
          </w:tcPr>
          <w:p w14:paraId="515CED08" w14:textId="77777777" w:rsidR="00810F95" w:rsidRPr="00274A1C" w:rsidRDefault="00810F95" w:rsidP="00C80DAD">
            <w:pPr>
              <w:spacing w:line="312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vi-VN"/>
              </w:rPr>
            </w:pPr>
            <w:r w:rsidRPr="00274A1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vi-VN"/>
              </w:rPr>
              <w:t>Seoul</w:t>
            </w:r>
          </w:p>
        </w:tc>
        <w:tc>
          <w:tcPr>
            <w:tcW w:w="2268" w:type="dxa"/>
          </w:tcPr>
          <w:p w14:paraId="74FE3361" w14:textId="77777777" w:rsidR="00810F95" w:rsidRPr="00274A1C" w:rsidRDefault="00810F95" w:rsidP="00C80DAD">
            <w:pPr>
              <w:spacing w:line="312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vi-VN"/>
              </w:rPr>
            </w:pPr>
            <w:r w:rsidRPr="00274A1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vi-VN"/>
              </w:rPr>
              <w:t>Viêng Chăn</w:t>
            </w:r>
          </w:p>
        </w:tc>
      </w:tr>
    </w:tbl>
    <w:p w14:paraId="6CC06018" w14:textId="77777777" w:rsidR="00810F95" w:rsidRPr="00274A1C" w:rsidRDefault="00810F95" w:rsidP="00810F95">
      <w:pPr>
        <w:tabs>
          <w:tab w:val="left" w:pos="567"/>
        </w:tabs>
        <w:spacing w:before="60" w:after="60"/>
        <w:ind w:left="567" w:hanging="567"/>
        <w:contextualSpacing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</w:p>
    <w:p w14:paraId="585ECD3F" w14:textId="698CB53A" w:rsidR="00810F95" w:rsidRPr="00274A1C" w:rsidRDefault="00810F95" w:rsidP="00810F95">
      <w:pPr>
        <w:tabs>
          <w:tab w:val="left" w:pos="567"/>
        </w:tabs>
        <w:spacing w:before="60" w:after="60"/>
        <w:ind w:left="567" w:hanging="567"/>
        <w:contextualSpacing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</w:t>
      </w: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ài </w:t>
      </w: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3</w:t>
      </w: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54"/>
        <w:gridCol w:w="3999"/>
      </w:tblGrid>
      <w:tr w:rsidR="00810F95" w:rsidRPr="00274A1C" w14:paraId="16E3CD24" w14:textId="77777777" w:rsidTr="00C80DAD">
        <w:tc>
          <w:tcPr>
            <w:tcW w:w="5920" w:type="dxa"/>
          </w:tcPr>
          <w:p w14:paraId="47F4C752" w14:textId="77777777" w:rsidR="00810F95" w:rsidRPr="00274A1C" w:rsidRDefault="00810F95" w:rsidP="00C80DAD">
            <w:pPr>
              <w:spacing w:line="312" w:lineRule="auto"/>
              <w:rPr>
                <w:rFonts w:ascii="Times New Roman" w:hAnsi="Times New Roman"/>
                <w:bCs/>
                <w:color w:val="000000"/>
                <w:sz w:val="24"/>
                <w:szCs w:val="24"/>
                <w:lang w:val="vi-VN"/>
              </w:rPr>
            </w:pPr>
            <w:r w:rsidRPr="00274A1C">
              <w:rPr>
                <w:rFonts w:ascii="Times New Roman" w:hAnsi="Times New Roman"/>
                <w:bCs/>
                <w:color w:val="000000"/>
                <w:sz w:val="24"/>
                <w:szCs w:val="24"/>
                <w:lang w:val="vi-VN"/>
              </w:rPr>
              <w:lastRenderedPageBreak/>
              <w:t xml:space="preserve">Tết Nguyên Đán năm nay, các bạn học sinh khối lớp </w:t>
            </w:r>
            <w:r w:rsidRPr="00274A1C">
              <w:rPr>
                <w:rFonts w:ascii="Times New Roman" w:eastAsiaTheme="minorHAnsi" w:hAnsi="Times New Roman" w:cstheme="minorBidi"/>
                <w:position w:val="-4"/>
                <w:sz w:val="24"/>
                <w:szCs w:val="24"/>
              </w:rPr>
              <w:object w:dxaOrig="200" w:dyaOrig="240" w14:anchorId="39C7BFBE">
                <v:shape id="_x0000_i1057" type="#_x0000_t75" style="width:10.4pt;height:11.75pt" o:ole="">
                  <v:imagedata r:id="rId68" o:title=""/>
                </v:shape>
                <o:OLEObject Type="Embed" ProgID="Equation.DSMT4" ShapeID="_x0000_i1057" DrawAspect="Content" ObjectID="_1769976558" r:id="rId69"/>
              </w:object>
            </w:r>
            <w:r w:rsidRPr="00274A1C">
              <w:rPr>
                <w:rFonts w:ascii="Times New Roman" w:hAnsi="Times New Roman"/>
                <w:bCs/>
                <w:color w:val="000000"/>
                <w:sz w:val="24"/>
                <w:szCs w:val="24"/>
                <w:lang w:val="vi-VN"/>
              </w:rPr>
              <w:t xml:space="preserve"> của một trường trung học đã nghĩ ra ý tưởng tự thiết kế phong bao lì xì để gây quỹ từ thiện cho các bạn học sinh miền núi và hải đảo. Hình </w:t>
            </w:r>
            <w:r w:rsidRPr="00274A1C">
              <w:rPr>
                <w:rFonts w:ascii="Times New Roman" w:eastAsiaTheme="minorHAnsi" w:hAnsi="Times New Roman" w:cstheme="minorBidi"/>
                <w:position w:val="-4"/>
                <w:sz w:val="24"/>
                <w:szCs w:val="24"/>
              </w:rPr>
              <w:object w:dxaOrig="160" w:dyaOrig="260" w14:anchorId="3F13A767">
                <v:shape id="_x0000_i1058" type="#_x0000_t75" style="width:7.6pt;height:13.15pt" o:ole="">
                  <v:imagedata r:id="rId70" o:title=""/>
                </v:shape>
                <o:OLEObject Type="Embed" ProgID="Equation.DSMT4" ShapeID="_x0000_i1058" DrawAspect="Content" ObjectID="_1769976559" r:id="rId71"/>
              </w:object>
            </w:r>
            <w:r w:rsidRPr="00274A1C">
              <w:rPr>
                <w:rFonts w:ascii="Times New Roman" w:hAnsi="Times New Roman"/>
                <w:bCs/>
                <w:color w:val="000000"/>
                <w:sz w:val="24"/>
                <w:szCs w:val="24"/>
                <w:lang w:val="vi-VN"/>
              </w:rPr>
              <w:t xml:space="preserve"> ở bên cho biết số lượng phong bao lì xì các lớp đã bán được trong ngày đầu tiên.</w:t>
            </w:r>
          </w:p>
          <w:p w14:paraId="148F820A" w14:textId="77777777" w:rsidR="00810F95" w:rsidRPr="00274A1C" w:rsidRDefault="00810F95" w:rsidP="00C80DAD">
            <w:pPr>
              <w:spacing w:line="312" w:lineRule="auto"/>
              <w:rPr>
                <w:rFonts w:ascii="Times New Roman" w:hAnsi="Times New Roman"/>
                <w:bCs/>
                <w:color w:val="000000"/>
                <w:sz w:val="24"/>
                <w:szCs w:val="24"/>
                <w:lang w:val="vi-VN"/>
              </w:rPr>
            </w:pPr>
            <w:r w:rsidRPr="00274A1C">
              <w:rPr>
                <w:rFonts w:ascii="Times New Roman" w:hAnsi="Times New Roman"/>
                <w:bCs/>
                <w:color w:val="000000"/>
                <w:sz w:val="24"/>
                <w:szCs w:val="24"/>
                <w:lang w:val="vi-VN"/>
              </w:rPr>
              <w:t>a) Nêu cách xác định số lượng phong bao lì xì bán được trong ngày đầu tiên của mỗi lớp.</w:t>
            </w:r>
          </w:p>
          <w:p w14:paraId="607C66AA" w14:textId="77777777" w:rsidR="00810F95" w:rsidRPr="00274A1C" w:rsidRDefault="00810F95" w:rsidP="00C80DAD">
            <w:pPr>
              <w:spacing w:line="312" w:lineRule="auto"/>
              <w:rPr>
                <w:rFonts w:ascii="Times New Roman" w:hAnsi="Times New Roman"/>
                <w:bCs/>
                <w:color w:val="000000"/>
                <w:sz w:val="24"/>
                <w:szCs w:val="24"/>
                <w:lang w:val="vi-VN"/>
              </w:rPr>
            </w:pPr>
            <w:r w:rsidRPr="00274A1C">
              <w:rPr>
                <w:rFonts w:ascii="Times New Roman" w:hAnsi="Times New Roman"/>
                <w:bCs/>
                <w:color w:val="000000"/>
                <w:sz w:val="24"/>
                <w:szCs w:val="24"/>
                <w:lang w:val="vi-VN"/>
              </w:rPr>
              <w:t>b) Hoàn thiện số liệu ở bảng sau: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128"/>
              <w:gridCol w:w="1125"/>
              <w:gridCol w:w="1125"/>
              <w:gridCol w:w="1125"/>
              <w:gridCol w:w="1125"/>
            </w:tblGrid>
            <w:tr w:rsidR="00810F95" w:rsidRPr="00274A1C" w14:paraId="5733E2B2" w14:textId="77777777" w:rsidTr="00C80DAD">
              <w:trPr>
                <w:jc w:val="center"/>
              </w:trPr>
              <w:tc>
                <w:tcPr>
                  <w:tcW w:w="1138" w:type="dxa"/>
                  <w:vAlign w:val="center"/>
                </w:tcPr>
                <w:p w14:paraId="1F7B67F8" w14:textId="77777777" w:rsidR="00810F95" w:rsidRPr="00274A1C" w:rsidRDefault="00810F95" w:rsidP="00C80DAD">
                  <w:pPr>
                    <w:jc w:val="center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 w:rsidRPr="00274A1C"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Lớp</w:t>
                  </w:r>
                </w:p>
              </w:tc>
              <w:tc>
                <w:tcPr>
                  <w:tcW w:w="1139" w:type="dxa"/>
                  <w:vAlign w:val="center"/>
                </w:tcPr>
                <w:p w14:paraId="5C505143" w14:textId="77777777" w:rsidR="00810F95" w:rsidRPr="00274A1C" w:rsidRDefault="00810F95" w:rsidP="00C80DAD">
                  <w:pPr>
                    <w:jc w:val="center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 w:rsidRPr="00274A1C">
                    <w:rPr>
                      <w:rFonts w:ascii="Times New Roman" w:eastAsiaTheme="minorHAnsi" w:hAnsi="Times New Roman" w:cstheme="minorBidi"/>
                      <w:position w:val="-4"/>
                      <w:sz w:val="24"/>
                      <w:szCs w:val="24"/>
                    </w:rPr>
                    <w:object w:dxaOrig="360" w:dyaOrig="240" w14:anchorId="7009E9EA">
                      <v:shape id="_x0000_i1059" type="#_x0000_t75" style="width:18pt;height:11.75pt" o:ole="">
                        <v:imagedata r:id="rId72" o:title=""/>
                      </v:shape>
                      <o:OLEObject Type="Embed" ProgID="Equation.DSMT4" ShapeID="_x0000_i1059" DrawAspect="Content" ObjectID="_1769976560" r:id="rId73"/>
                    </w:object>
                  </w:r>
                </w:p>
              </w:tc>
              <w:tc>
                <w:tcPr>
                  <w:tcW w:w="1139" w:type="dxa"/>
                  <w:vAlign w:val="center"/>
                </w:tcPr>
                <w:p w14:paraId="104A4BB6" w14:textId="77777777" w:rsidR="00810F95" w:rsidRPr="00274A1C" w:rsidRDefault="00810F95" w:rsidP="00C80DAD">
                  <w:pPr>
                    <w:jc w:val="center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 w:rsidRPr="00274A1C">
                    <w:rPr>
                      <w:rFonts w:ascii="Times New Roman" w:eastAsiaTheme="minorHAnsi" w:hAnsi="Times New Roman" w:cstheme="minorBidi"/>
                      <w:position w:val="-4"/>
                      <w:sz w:val="24"/>
                      <w:szCs w:val="24"/>
                    </w:rPr>
                    <w:object w:dxaOrig="360" w:dyaOrig="240" w14:anchorId="475FAB7F">
                      <v:shape id="_x0000_i1060" type="#_x0000_t75" style="width:18pt;height:11.75pt" o:ole="">
                        <v:imagedata r:id="rId74" o:title=""/>
                      </v:shape>
                      <o:OLEObject Type="Embed" ProgID="Equation.DSMT4" ShapeID="_x0000_i1060" DrawAspect="Content" ObjectID="_1769976561" r:id="rId75"/>
                    </w:object>
                  </w:r>
                </w:p>
              </w:tc>
              <w:tc>
                <w:tcPr>
                  <w:tcW w:w="1139" w:type="dxa"/>
                  <w:vAlign w:val="center"/>
                </w:tcPr>
                <w:p w14:paraId="0D474CD4" w14:textId="77777777" w:rsidR="00810F95" w:rsidRPr="00274A1C" w:rsidRDefault="00810F95" w:rsidP="00C80DAD">
                  <w:pPr>
                    <w:jc w:val="center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 w:rsidRPr="00274A1C">
                    <w:rPr>
                      <w:rFonts w:ascii="Times New Roman" w:eastAsiaTheme="minorHAnsi" w:hAnsi="Times New Roman" w:cstheme="minorBidi"/>
                      <w:position w:val="-6"/>
                      <w:sz w:val="24"/>
                      <w:szCs w:val="24"/>
                    </w:rPr>
                    <w:object w:dxaOrig="360" w:dyaOrig="260" w14:anchorId="3C42F9C8">
                      <v:shape id="_x0000_i1061" type="#_x0000_t75" style="width:18pt;height:13.15pt" o:ole="">
                        <v:imagedata r:id="rId76" o:title=""/>
                      </v:shape>
                      <o:OLEObject Type="Embed" ProgID="Equation.DSMT4" ShapeID="_x0000_i1061" DrawAspect="Content" ObjectID="_1769976562" r:id="rId77"/>
                    </w:object>
                  </w:r>
                </w:p>
              </w:tc>
              <w:tc>
                <w:tcPr>
                  <w:tcW w:w="1139" w:type="dxa"/>
                  <w:vAlign w:val="center"/>
                </w:tcPr>
                <w:p w14:paraId="035B0DFA" w14:textId="77777777" w:rsidR="00810F95" w:rsidRPr="00274A1C" w:rsidRDefault="00810F95" w:rsidP="00C80DAD">
                  <w:pPr>
                    <w:jc w:val="center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 w:rsidRPr="00274A1C">
                    <w:rPr>
                      <w:rFonts w:ascii="Times New Roman" w:eastAsiaTheme="minorHAnsi" w:hAnsi="Times New Roman" w:cstheme="minorBidi"/>
                      <w:position w:val="-4"/>
                      <w:sz w:val="24"/>
                      <w:szCs w:val="24"/>
                    </w:rPr>
                    <w:object w:dxaOrig="380" w:dyaOrig="240" w14:anchorId="707554E8">
                      <v:shape id="_x0000_i1062" type="#_x0000_t75" style="width:18.7pt;height:11.75pt" o:ole="">
                        <v:imagedata r:id="rId78" o:title=""/>
                      </v:shape>
                      <o:OLEObject Type="Embed" ProgID="Equation.DSMT4" ShapeID="_x0000_i1062" DrawAspect="Content" ObjectID="_1769976563" r:id="rId79"/>
                    </w:object>
                  </w:r>
                </w:p>
              </w:tc>
            </w:tr>
            <w:tr w:rsidR="00810F95" w:rsidRPr="00274A1C" w14:paraId="29B449A3" w14:textId="77777777" w:rsidTr="00C80DAD">
              <w:trPr>
                <w:jc w:val="center"/>
              </w:trPr>
              <w:tc>
                <w:tcPr>
                  <w:tcW w:w="1138" w:type="dxa"/>
                  <w:vAlign w:val="center"/>
                </w:tcPr>
                <w:p w14:paraId="7C8CAD50" w14:textId="77777777" w:rsidR="00810F95" w:rsidRPr="00274A1C" w:rsidRDefault="00810F95" w:rsidP="00C80DAD">
                  <w:pPr>
                    <w:jc w:val="center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  <w:r w:rsidRPr="00274A1C"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  <w:t>Số lì xì bán được</w:t>
                  </w:r>
                </w:p>
              </w:tc>
              <w:tc>
                <w:tcPr>
                  <w:tcW w:w="1139" w:type="dxa"/>
                  <w:vAlign w:val="center"/>
                </w:tcPr>
                <w:p w14:paraId="3BE1D06C" w14:textId="77777777" w:rsidR="00810F95" w:rsidRPr="00274A1C" w:rsidRDefault="00810F95" w:rsidP="00C80DAD">
                  <w:pPr>
                    <w:jc w:val="center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1139" w:type="dxa"/>
                  <w:vAlign w:val="center"/>
                </w:tcPr>
                <w:p w14:paraId="61058A89" w14:textId="77777777" w:rsidR="00810F95" w:rsidRPr="00274A1C" w:rsidRDefault="00810F95" w:rsidP="00C80DAD">
                  <w:pPr>
                    <w:jc w:val="center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1139" w:type="dxa"/>
                  <w:vAlign w:val="center"/>
                </w:tcPr>
                <w:p w14:paraId="2CA098AA" w14:textId="77777777" w:rsidR="00810F95" w:rsidRPr="00274A1C" w:rsidRDefault="00810F95" w:rsidP="00C80DAD">
                  <w:pPr>
                    <w:jc w:val="center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1139" w:type="dxa"/>
                  <w:vAlign w:val="center"/>
                </w:tcPr>
                <w:p w14:paraId="280D8501" w14:textId="77777777" w:rsidR="00810F95" w:rsidRPr="00274A1C" w:rsidRDefault="00810F95" w:rsidP="00C80DAD">
                  <w:pPr>
                    <w:jc w:val="center"/>
                    <w:rPr>
                      <w:rFonts w:ascii="Times New Roman" w:hAnsi="Times New Roman"/>
                      <w:bCs/>
                      <w:color w:val="000000"/>
                      <w:sz w:val="24"/>
                      <w:szCs w:val="24"/>
                    </w:rPr>
                  </w:pPr>
                </w:p>
              </w:tc>
            </w:tr>
          </w:tbl>
          <w:p w14:paraId="0479B6A1" w14:textId="77777777" w:rsidR="00810F95" w:rsidRPr="00274A1C" w:rsidRDefault="00810F95" w:rsidP="00C80DAD">
            <w:pPr>
              <w:spacing w:line="312" w:lineRule="auto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4003" w:type="dxa"/>
          </w:tcPr>
          <w:p w14:paraId="4C5FEBBF" w14:textId="77777777" w:rsidR="00810F95" w:rsidRPr="00274A1C" w:rsidRDefault="00810F95" w:rsidP="00C80DAD">
            <w:pPr>
              <w:spacing w:line="312" w:lineRule="auto"/>
              <w:jc w:val="right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274A1C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39ECEC98" wp14:editId="513D66B9">
                  <wp:extent cx="2293831" cy="2560110"/>
                  <wp:effectExtent l="0" t="0" r="0" b="0"/>
                  <wp:docPr id="5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8923" cy="25769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418DE2" w14:textId="77777777" w:rsidR="00810F95" w:rsidRPr="00274A1C" w:rsidRDefault="00810F95" w:rsidP="00810F95">
      <w:pPr>
        <w:shd w:val="clear" w:color="auto" w:fill="FFFFFF"/>
        <w:spacing w:line="312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274A1C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c) Trong ngày đầu tiên, lớp </w:t>
      </w:r>
      <w:r w:rsidRPr="00274A1C">
        <w:rPr>
          <w:rFonts w:ascii="Times New Roman" w:hAnsi="Times New Roman" w:cs="Times New Roman"/>
          <w:position w:val="-4"/>
          <w:sz w:val="24"/>
          <w:szCs w:val="24"/>
        </w:rPr>
        <w:object w:dxaOrig="360" w:dyaOrig="240" w14:anchorId="60472DA8">
          <v:shape id="_x0000_i1063" type="#_x0000_t75" style="width:18pt;height:11.75pt" o:ole="">
            <v:imagedata r:id="rId72" o:title=""/>
          </v:shape>
          <o:OLEObject Type="Embed" ProgID="Equation.DSMT4" ShapeID="_x0000_i1063" DrawAspect="Content" ObjectID="_1769976564" r:id="rId81"/>
        </w:object>
      </w:r>
      <w:r w:rsidRPr="00274A1C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bán được nhiều hơn lớp </w:t>
      </w:r>
      <w:r w:rsidRPr="00274A1C">
        <w:rPr>
          <w:rFonts w:ascii="Times New Roman" w:hAnsi="Times New Roman" w:cs="Times New Roman"/>
          <w:position w:val="-4"/>
          <w:sz w:val="24"/>
          <w:szCs w:val="24"/>
        </w:rPr>
        <w:object w:dxaOrig="360" w:dyaOrig="240" w14:anchorId="25AF7D18">
          <v:shape id="_x0000_i1064" type="#_x0000_t75" style="width:18pt;height:11.75pt" o:ole="">
            <v:imagedata r:id="rId74" o:title=""/>
          </v:shape>
          <o:OLEObject Type="Embed" ProgID="Equation.DSMT4" ShapeID="_x0000_i1064" DrawAspect="Content" ObjectID="_1769976565" r:id="rId82"/>
        </w:object>
      </w:r>
      <w:r w:rsidRPr="00274A1C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bao nhiêu phong bao lì xì?</w:t>
      </w:r>
    </w:p>
    <w:p w14:paraId="1615984B" w14:textId="46EFC284" w:rsidR="00021010" w:rsidRPr="00274A1C" w:rsidRDefault="00021010" w:rsidP="00021010">
      <w:pPr>
        <w:pStyle w:val="NormalWeb"/>
        <w:shd w:val="clear" w:color="auto" w:fill="FFFFFF"/>
        <w:spacing w:after="0" w:afterAutospacing="0" w:line="360" w:lineRule="auto"/>
        <w:jc w:val="both"/>
        <w:rPr>
          <w:color w:val="000000" w:themeColor="text1"/>
        </w:rPr>
      </w:pPr>
      <w:r w:rsidRPr="00274A1C">
        <w:rPr>
          <w:b/>
          <w:bCs/>
          <w:color w:val="0000CC"/>
        </w:rPr>
        <w:t xml:space="preserve">Bài </w:t>
      </w:r>
      <w:r w:rsidR="000A3675" w:rsidRPr="00274A1C">
        <w:rPr>
          <w:b/>
          <w:bCs/>
          <w:color w:val="0000CC"/>
        </w:rPr>
        <w:t>4</w:t>
      </w:r>
      <w:r w:rsidRPr="00274A1C">
        <w:rPr>
          <w:b/>
          <w:bCs/>
          <w:color w:val="0000CC"/>
        </w:rPr>
        <w:t xml:space="preserve">. </w:t>
      </w:r>
      <w:r w:rsidRPr="00274A1C">
        <w:rPr>
          <w:color w:val="000000" w:themeColor="text1"/>
        </w:rPr>
        <w:t xml:space="preserve">Biểu đồ </w:t>
      </w:r>
      <w:r w:rsidRPr="00274A1C">
        <w:rPr>
          <w:i/>
          <w:iCs/>
          <w:color w:val="000000" w:themeColor="text1"/>
        </w:rPr>
        <w:t xml:space="preserve">Hình </w:t>
      </w:r>
      <w:r w:rsidR="000A3675" w:rsidRPr="00274A1C">
        <w:rPr>
          <w:i/>
          <w:iCs/>
          <w:color w:val="000000" w:themeColor="text1"/>
        </w:rPr>
        <w:t>2</w:t>
      </w:r>
      <w:r w:rsidRPr="00274A1C">
        <w:rPr>
          <w:color w:val="000000" w:themeColor="text1"/>
        </w:rPr>
        <w:t xml:space="preserve"> biểu diễn sản lượng khai thác thủy sản của nước ta giai đoạn từ năm 2000 đến năm 2016:</w:t>
      </w:r>
    </w:p>
    <w:p w14:paraId="558041E6" w14:textId="77777777" w:rsidR="00021010" w:rsidRPr="00274A1C" w:rsidRDefault="00021010" w:rsidP="00021010">
      <w:pPr>
        <w:pStyle w:val="NormalWeb"/>
        <w:shd w:val="clear" w:color="auto" w:fill="FFFFFF"/>
        <w:spacing w:after="0" w:afterAutospacing="0" w:line="360" w:lineRule="auto"/>
        <w:jc w:val="both"/>
        <w:rPr>
          <w:color w:val="4A4A4A"/>
        </w:rPr>
      </w:pPr>
      <w:r w:rsidRPr="00274A1C">
        <w:rPr>
          <w:noProof/>
          <w:color w:val="4A4A4A"/>
        </w:rPr>
        <w:drawing>
          <wp:inline distT="0" distB="0" distL="0" distR="0" wp14:anchorId="7D12A8B6" wp14:editId="4FDF54D6">
            <wp:extent cx="4463415" cy="3235325"/>
            <wp:effectExtent l="0" t="0" r="0" b="317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Picture 73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402"/>
                    <a:stretch>
                      <a:fillRect/>
                    </a:stretch>
                  </pic:blipFill>
                  <pic:spPr>
                    <a:xfrm>
                      <a:off x="0" y="0"/>
                      <a:ext cx="4472475" cy="3242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6CE76D" w14:textId="2D3DB5ED" w:rsidR="00021010" w:rsidRPr="00274A1C" w:rsidRDefault="00021010" w:rsidP="000A3675">
      <w:pPr>
        <w:pStyle w:val="NormalWeb"/>
        <w:shd w:val="clear" w:color="auto" w:fill="FFFFFF"/>
        <w:spacing w:after="0" w:afterAutospacing="0" w:line="360" w:lineRule="auto"/>
        <w:jc w:val="center"/>
        <w:rPr>
          <w:color w:val="4A4A4A"/>
        </w:rPr>
      </w:pPr>
      <w:r w:rsidRPr="00274A1C">
        <w:rPr>
          <w:i/>
          <w:iCs/>
          <w:color w:val="000000" w:themeColor="text1"/>
        </w:rPr>
        <w:t xml:space="preserve">Hình </w:t>
      </w:r>
      <w:r w:rsidR="000A3675" w:rsidRPr="00274A1C">
        <w:rPr>
          <w:i/>
          <w:iCs/>
          <w:color w:val="000000" w:themeColor="text1"/>
        </w:rPr>
        <w:t>2</w:t>
      </w:r>
    </w:p>
    <w:p w14:paraId="50F71664" w14:textId="77777777" w:rsidR="00021010" w:rsidRPr="00274A1C" w:rsidRDefault="00021010" w:rsidP="0002101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74A1C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a) Tính tổng sản lượng khai thác thủy sản trong giai đoạn từ năm 2000 đến năm 2016.</w:t>
      </w:r>
    </w:p>
    <w:p w14:paraId="3222D358" w14:textId="77777777" w:rsidR="00021010" w:rsidRPr="00274A1C" w:rsidRDefault="00021010" w:rsidP="00021010">
      <w:pPr>
        <w:spacing w:after="0" w:line="360" w:lineRule="auto"/>
        <w:jc w:val="both"/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</w:pPr>
      <w:r w:rsidRPr="00274A1C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b) Sản lượng khai thác thủy sản năm 2016 tăng bao nhiêu phần trăm so với năm 2010 </w:t>
      </w:r>
      <w:r w:rsidRPr="00274A1C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(làm tròn kết quả đến hàng phần mười)</w:t>
      </w:r>
    </w:p>
    <w:p w14:paraId="47C33182" w14:textId="1C5F4469" w:rsidR="008F3B16" w:rsidRPr="008F3B16" w:rsidRDefault="008F3B16" w:rsidP="008F3B16">
      <w:pPr>
        <w:spacing w:line="276" w:lineRule="auto"/>
        <w:ind w:left="360"/>
        <w:rPr>
          <w:rFonts w:ascii="Times New Roman" w:hAnsi="Times New Roman" w:cs="Times New Roman"/>
          <w:b/>
          <w:bCs/>
          <w:sz w:val="26"/>
          <w:szCs w:val="26"/>
        </w:rPr>
      </w:pPr>
      <w:r w:rsidRPr="008F3B16">
        <w:rPr>
          <w:rFonts w:ascii="Times New Roman" w:hAnsi="Times New Roman" w:cs="Times New Roman"/>
          <w:b/>
          <w:bCs/>
          <w:sz w:val="26"/>
          <w:szCs w:val="26"/>
        </w:rPr>
        <w:t xml:space="preserve">Dạng </w:t>
      </w:r>
      <w:r>
        <w:rPr>
          <w:rFonts w:ascii="Times New Roman" w:hAnsi="Times New Roman" w:cs="Times New Roman"/>
          <w:b/>
          <w:bCs/>
          <w:sz w:val="26"/>
          <w:szCs w:val="26"/>
        </w:rPr>
        <w:t>2</w:t>
      </w:r>
      <w:r w:rsidRPr="008F3B16">
        <w:rPr>
          <w:rFonts w:ascii="Times New Roman" w:hAnsi="Times New Roman" w:cs="Times New Roman"/>
          <w:b/>
          <w:bCs/>
          <w:sz w:val="26"/>
          <w:szCs w:val="26"/>
        </w:rPr>
        <w:t xml:space="preserve">: Bài tập về </w:t>
      </w:r>
      <w:r>
        <w:rPr>
          <w:rFonts w:ascii="Times New Roman" w:eastAsia="Times New Roman" w:hAnsi="Times New Roman"/>
          <w:b/>
          <w:noProof/>
          <w:sz w:val="24"/>
          <w:szCs w:val="24"/>
        </w:rPr>
        <w:t>biểu đồ đoạn thẳng, biểu đồ quạt tròn</w:t>
      </w:r>
    </w:p>
    <w:p w14:paraId="264FDAB5" w14:textId="0307E46A" w:rsidR="00020897" w:rsidRPr="00020897" w:rsidRDefault="00561272" w:rsidP="00020897">
      <w:pPr>
        <w:tabs>
          <w:tab w:val="left" w:pos="567"/>
        </w:tabs>
        <w:spacing w:before="60" w:after="60"/>
        <w:ind w:left="567" w:hanging="567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Ví dụ</w:t>
      </w:r>
      <w:r w:rsidR="00020897" w:rsidRPr="0002089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3.</w:t>
      </w:r>
      <w:r w:rsidR="00020897" w:rsidRPr="0002089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20897"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Biểu đồ sản lượng gạo xuất khẩu của Việt Nam từ năm </w:t>
      </w:r>
      <w:r w:rsidR="00020897" w:rsidRPr="00020897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559" w:dyaOrig="290" w14:anchorId="680C61ED">
          <v:shape id="_x0000_i1065" type="#_x0000_t75" style="width:28.4pt;height:14.55pt" o:ole="">
            <v:imagedata r:id="rId84" o:title=""/>
            <o:lock v:ext="edit" aspectratio="f"/>
          </v:shape>
          <o:OLEObject Type="Embed" ProgID="Equation.DSMT4" ShapeID="_x0000_i1065" DrawAspect="Content" ObjectID="_1769976566" r:id="rId85"/>
        </w:object>
      </w:r>
      <w:r w:rsidR="00020897"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 đến năm </w:t>
      </w:r>
      <w:r w:rsidR="00020897" w:rsidRPr="00020897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559" w:dyaOrig="290" w14:anchorId="3E15B310">
          <v:shape id="_x0000_i1066" type="#_x0000_t75" style="width:28.4pt;height:14.55pt" o:ole="">
            <v:imagedata r:id="rId86" o:title=""/>
            <o:lock v:ext="edit" aspectratio="f"/>
          </v:shape>
          <o:OLEObject Type="Embed" ProgID="Equation.DSMT4" ShapeID="_x0000_i1066" DrawAspect="Content" ObjectID="_1769976567" r:id="rId87"/>
        </w:object>
      </w:r>
      <w:r w:rsidR="00020897"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 như sau:</w:t>
      </w:r>
    </w:p>
    <w:p w14:paraId="608626B9" w14:textId="77777777" w:rsidR="00020897" w:rsidRPr="00020897" w:rsidRDefault="00020897" w:rsidP="00020897">
      <w:pPr>
        <w:tabs>
          <w:tab w:val="left" w:pos="567"/>
        </w:tabs>
        <w:spacing w:before="60" w:after="60"/>
        <w:ind w:left="567" w:hanging="567"/>
        <w:contextualSpacing/>
        <w:rPr>
          <w:rFonts w:ascii="Times New Roman" w:hAnsi="Times New Roman" w:cs="Times New Roman"/>
          <w:sz w:val="24"/>
          <w:szCs w:val="24"/>
        </w:rPr>
      </w:pPr>
      <w:r w:rsidRPr="0002089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3D3A4F2" wp14:editId="396B86BF">
            <wp:extent cx="6018530" cy="2973705"/>
            <wp:effectExtent l="0" t="0" r="1270" b="17145"/>
            <wp:docPr id="275" name="Chart 27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r:id="rId88"/>
              </a:graphicData>
            </a:graphic>
          </wp:inline>
        </w:drawing>
      </w:r>
    </w:p>
    <w:p w14:paraId="1588604D" w14:textId="77777777" w:rsidR="00020897" w:rsidRPr="00020897" w:rsidRDefault="00020897" w:rsidP="00020897">
      <w:pPr>
        <w:tabs>
          <w:tab w:val="left" w:pos="567"/>
        </w:tabs>
        <w:spacing w:before="60" w:after="60"/>
        <w:ind w:left="567" w:hanging="567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14:paraId="2BE31C53" w14:textId="77777777" w:rsidR="00020897" w:rsidRPr="00020897" w:rsidRDefault="00020897" w:rsidP="00020897">
      <w:pPr>
        <w:jc w:val="center"/>
        <w:rPr>
          <w:rFonts w:ascii="Times New Roman" w:hAnsi="Times New Roman" w:cs="Times New Roman"/>
          <w:sz w:val="24"/>
          <w:szCs w:val="24"/>
        </w:rPr>
      </w:pPr>
      <w:r w:rsidRPr="00020897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</w:rPr>
        <w:t>(Theo www.vietfood.org.vn)</w:t>
      </w:r>
    </w:p>
    <w:p w14:paraId="42C27864" w14:textId="77777777" w:rsidR="00020897" w:rsidRPr="00020897" w:rsidRDefault="00020897" w:rsidP="00020897">
      <w:pPr>
        <w:rPr>
          <w:rFonts w:ascii="Times New Roman" w:hAnsi="Times New Roman" w:cs="Times New Roman"/>
          <w:sz w:val="24"/>
          <w:szCs w:val="24"/>
        </w:rPr>
      </w:pPr>
    </w:p>
    <w:p w14:paraId="39915ECF" w14:textId="77777777" w:rsidR="00020897" w:rsidRPr="00020897" w:rsidRDefault="00020897" w:rsidP="00020897">
      <w:pPr>
        <w:numPr>
          <w:ilvl w:val="0"/>
          <w:numId w:val="10"/>
        </w:numPr>
        <w:tabs>
          <w:tab w:val="left" w:pos="567"/>
        </w:tabs>
        <w:spacing w:before="60" w:after="6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20897">
        <w:rPr>
          <w:rFonts w:ascii="Times New Roman" w:hAnsi="Times New Roman" w:cs="Times New Roman"/>
          <w:sz w:val="24"/>
          <w:szCs w:val="24"/>
        </w:rPr>
        <w:t>Năm nào có sản lượng gạo xuất khẩu cao nhất?</w:t>
      </w:r>
    </w:p>
    <w:p w14:paraId="18EEF3CF" w14:textId="77777777" w:rsidR="00020897" w:rsidRPr="00020897" w:rsidRDefault="00020897" w:rsidP="00020897">
      <w:pPr>
        <w:numPr>
          <w:ilvl w:val="0"/>
          <w:numId w:val="10"/>
        </w:numPr>
        <w:tabs>
          <w:tab w:val="left" w:pos="567"/>
        </w:tabs>
        <w:spacing w:before="60" w:after="6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20897">
        <w:rPr>
          <w:rFonts w:ascii="Times New Roman" w:hAnsi="Times New Roman" w:cs="Times New Roman"/>
          <w:sz w:val="24"/>
          <w:szCs w:val="24"/>
        </w:rPr>
        <w:t>Năm nào có sản lượng gạo xuất khẩu thấp nhất?</w:t>
      </w:r>
    </w:p>
    <w:p w14:paraId="220C000D" w14:textId="77777777" w:rsidR="00020897" w:rsidRPr="00020897" w:rsidRDefault="00020897" w:rsidP="00020897">
      <w:pPr>
        <w:numPr>
          <w:ilvl w:val="0"/>
          <w:numId w:val="10"/>
        </w:numPr>
        <w:tabs>
          <w:tab w:val="left" w:pos="567"/>
        </w:tabs>
        <w:spacing w:before="60" w:after="6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20897">
        <w:rPr>
          <w:rFonts w:ascii="Times New Roman" w:hAnsi="Times New Roman" w:cs="Times New Roman"/>
          <w:sz w:val="24"/>
          <w:szCs w:val="24"/>
        </w:rPr>
        <w:t>Sản lượng gạo xuất khẩu tăng trong khoảng thời gian nào?</w:t>
      </w:r>
    </w:p>
    <w:p w14:paraId="416AC0E0" w14:textId="77777777" w:rsidR="00020897" w:rsidRPr="00020897" w:rsidRDefault="00020897" w:rsidP="00020897">
      <w:pPr>
        <w:numPr>
          <w:ilvl w:val="0"/>
          <w:numId w:val="10"/>
        </w:numPr>
        <w:tabs>
          <w:tab w:val="left" w:pos="567"/>
        </w:tabs>
        <w:spacing w:before="60" w:after="6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20897">
        <w:rPr>
          <w:rFonts w:ascii="Times New Roman" w:hAnsi="Times New Roman" w:cs="Times New Roman"/>
          <w:sz w:val="24"/>
          <w:szCs w:val="24"/>
        </w:rPr>
        <w:t>Sản lượng gạo xuất khẩu giảm trong khoảng thời gian nào?</w:t>
      </w:r>
    </w:p>
    <w:p w14:paraId="37761629" w14:textId="77777777" w:rsidR="00020897" w:rsidRPr="00020897" w:rsidRDefault="00020897" w:rsidP="00020897">
      <w:pPr>
        <w:numPr>
          <w:ilvl w:val="0"/>
          <w:numId w:val="10"/>
        </w:numPr>
        <w:tabs>
          <w:tab w:val="left" w:pos="567"/>
        </w:tabs>
        <w:spacing w:before="60" w:after="6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20897">
        <w:rPr>
          <w:rFonts w:ascii="Times New Roman" w:hAnsi="Times New Roman" w:cs="Times New Roman"/>
          <w:sz w:val="24"/>
          <w:szCs w:val="24"/>
        </w:rPr>
        <w:t xml:space="preserve">Năm </w:t>
      </w:r>
      <w:r w:rsidRPr="00020897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580" w:dyaOrig="290" w14:anchorId="61835137">
          <v:shape id="_x0000_i1067" type="#_x0000_t75" style="width:29.1pt;height:14.55pt" o:ole="">
            <v:imagedata r:id="rId89" o:title=""/>
            <o:lock v:ext="edit" aspectratio="f"/>
          </v:shape>
          <o:OLEObject Type="Embed" ProgID="Equation.DSMT4" ShapeID="_x0000_i1067" DrawAspect="Content" ObjectID="_1769976568" r:id="rId90"/>
        </w:object>
      </w:r>
      <w:r w:rsidRPr="00020897">
        <w:rPr>
          <w:rFonts w:ascii="Times New Roman" w:hAnsi="Times New Roman" w:cs="Times New Roman"/>
          <w:sz w:val="24"/>
          <w:szCs w:val="24"/>
        </w:rPr>
        <w:t xml:space="preserve"> sản lượng gạo tăng bao nhiêu phần trăm so với năm </w:t>
      </w:r>
      <w:r w:rsidRPr="00020897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580" w:dyaOrig="290" w14:anchorId="05CF941C">
          <v:shape id="_x0000_i1068" type="#_x0000_t75" style="width:29.1pt;height:14.55pt" o:ole="">
            <v:imagedata r:id="rId91" o:title=""/>
            <o:lock v:ext="edit" aspectratio="f"/>
          </v:shape>
          <o:OLEObject Type="Embed" ProgID="Equation.DSMT4" ShapeID="_x0000_i1068" DrawAspect="Content" ObjectID="_1769976569" r:id="rId92"/>
        </w:object>
      </w:r>
      <w:r w:rsidRPr="00020897">
        <w:rPr>
          <w:rFonts w:ascii="Times New Roman" w:hAnsi="Times New Roman" w:cs="Times New Roman"/>
          <w:sz w:val="24"/>
          <w:szCs w:val="24"/>
        </w:rPr>
        <w:t xml:space="preserve"> (làm tròn đến hàng phần mười)?</w:t>
      </w:r>
    </w:p>
    <w:p w14:paraId="483CF2FE" w14:textId="77777777" w:rsidR="00020897" w:rsidRPr="00020897" w:rsidRDefault="00020897" w:rsidP="00020897">
      <w:pPr>
        <w:tabs>
          <w:tab w:val="left" w:pos="567"/>
          <w:tab w:val="right" w:leader="dot" w:pos="9214"/>
        </w:tabs>
        <w:spacing w:before="60" w:after="60"/>
        <w:ind w:left="567" w:hanging="567"/>
        <w:contextualSpacing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</w:pPr>
      <w:r w:rsidRPr="0002089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14:paraId="6542DAC7" w14:textId="77777777" w:rsidR="00020897" w:rsidRPr="00020897" w:rsidRDefault="00020897" w:rsidP="00020897">
      <w:pPr>
        <w:numPr>
          <w:ilvl w:val="0"/>
          <w:numId w:val="11"/>
        </w:numPr>
        <w:tabs>
          <w:tab w:val="left" w:pos="567"/>
        </w:tabs>
        <w:spacing w:before="60" w:after="60"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Năm </w:t>
      </w:r>
      <w:r w:rsidRPr="00020897">
        <w:rPr>
          <w:rFonts w:ascii="Times New Roman" w:hAnsi="Times New Roman" w:cs="Times New Roman"/>
          <w:position w:val="-6"/>
          <w:sz w:val="24"/>
          <w:szCs w:val="24"/>
        </w:rPr>
        <w:object w:dxaOrig="559" w:dyaOrig="290" w14:anchorId="0771A395">
          <v:shape id="_x0000_i1069" type="#_x0000_t75" style="width:28.4pt;height:14.55pt" o:ole="">
            <v:imagedata r:id="rId93" o:title=""/>
            <o:lock v:ext="edit" aspectratio="f"/>
          </v:shape>
          <o:OLEObject Type="Embed" ProgID="Equation.DSMT4" ShapeID="_x0000_i1069" DrawAspect="Content" ObjectID="_1769976570" r:id="rId94"/>
        </w:object>
      </w:r>
      <w:r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 có sản lượng gạo xuất khẩu cao nhất.</w:t>
      </w:r>
    </w:p>
    <w:p w14:paraId="50D002B2" w14:textId="77777777" w:rsidR="00020897" w:rsidRPr="00020897" w:rsidRDefault="00020897" w:rsidP="00020897">
      <w:pPr>
        <w:numPr>
          <w:ilvl w:val="0"/>
          <w:numId w:val="11"/>
        </w:numPr>
        <w:tabs>
          <w:tab w:val="left" w:pos="567"/>
        </w:tabs>
        <w:spacing w:before="60" w:after="60"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Năm </w:t>
      </w:r>
      <w:r w:rsidRPr="00020897">
        <w:rPr>
          <w:rFonts w:ascii="Times New Roman" w:hAnsi="Times New Roman" w:cs="Times New Roman"/>
          <w:position w:val="-6"/>
          <w:sz w:val="24"/>
          <w:szCs w:val="24"/>
        </w:rPr>
        <w:object w:dxaOrig="559" w:dyaOrig="290" w14:anchorId="2D9D4174">
          <v:shape id="_x0000_i1070" type="#_x0000_t75" style="width:28.4pt;height:14.55pt" o:ole="">
            <v:imagedata r:id="rId95" o:title=""/>
            <o:lock v:ext="edit" aspectratio="f"/>
          </v:shape>
          <o:OLEObject Type="Embed" ProgID="Equation.DSMT4" ShapeID="_x0000_i1070" DrawAspect="Content" ObjectID="_1769976571" r:id="rId96"/>
        </w:object>
      </w:r>
      <w:r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 có sản lượng gạo xuất khẩu thấp nhất.</w:t>
      </w:r>
    </w:p>
    <w:p w14:paraId="570450E9" w14:textId="77777777" w:rsidR="00020897" w:rsidRPr="00020897" w:rsidRDefault="00020897" w:rsidP="00020897">
      <w:pPr>
        <w:numPr>
          <w:ilvl w:val="0"/>
          <w:numId w:val="11"/>
        </w:numPr>
        <w:tabs>
          <w:tab w:val="left" w:pos="567"/>
        </w:tabs>
        <w:spacing w:before="60" w:after="60"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Sản lượng gạo xuất khẩu tăng trong khoảng từ năm </w:t>
      </w:r>
      <w:r w:rsidRPr="00020897">
        <w:rPr>
          <w:rFonts w:ascii="Times New Roman" w:hAnsi="Times New Roman" w:cs="Times New Roman"/>
          <w:position w:val="-6"/>
          <w:sz w:val="24"/>
          <w:szCs w:val="24"/>
        </w:rPr>
        <w:object w:dxaOrig="559" w:dyaOrig="290" w14:anchorId="04E4CD12">
          <v:shape id="_x0000_i1071" type="#_x0000_t75" style="width:28.4pt;height:14.55pt" o:ole="">
            <v:imagedata r:id="rId97" o:title=""/>
            <o:lock v:ext="edit" aspectratio="f"/>
          </v:shape>
          <o:OLEObject Type="Embed" ProgID="Equation.DSMT4" ShapeID="_x0000_i1071" DrawAspect="Content" ObjectID="_1769976572" r:id="rId98"/>
        </w:object>
      </w:r>
      <w:r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 đến năm </w:t>
      </w:r>
      <w:r w:rsidRPr="00020897">
        <w:rPr>
          <w:rFonts w:ascii="Times New Roman" w:hAnsi="Times New Roman" w:cs="Times New Roman"/>
          <w:position w:val="-6"/>
          <w:sz w:val="24"/>
          <w:szCs w:val="24"/>
        </w:rPr>
        <w:object w:dxaOrig="559" w:dyaOrig="290" w14:anchorId="589BDB6B">
          <v:shape id="_x0000_i1072" type="#_x0000_t75" style="width:28.4pt;height:14.55pt" o:ole="">
            <v:imagedata r:id="rId93" o:title=""/>
            <o:lock v:ext="edit" aspectratio="f"/>
          </v:shape>
          <o:OLEObject Type="Embed" ProgID="Equation.DSMT4" ShapeID="_x0000_i1072" DrawAspect="Content" ObjectID="_1769976573" r:id="rId99"/>
        </w:object>
      </w:r>
      <w:r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; từ năm </w:t>
      </w:r>
      <w:r w:rsidRPr="00020897">
        <w:rPr>
          <w:rFonts w:ascii="Times New Roman" w:hAnsi="Times New Roman" w:cs="Times New Roman"/>
          <w:position w:val="-6"/>
          <w:sz w:val="24"/>
          <w:szCs w:val="24"/>
        </w:rPr>
        <w:object w:dxaOrig="559" w:dyaOrig="290" w14:anchorId="6E3D7455">
          <v:shape id="_x0000_i1073" type="#_x0000_t75" style="width:28.4pt;height:14.55pt" o:ole="">
            <v:imagedata r:id="rId100" o:title=""/>
            <o:lock v:ext="edit" aspectratio="f"/>
          </v:shape>
          <o:OLEObject Type="Embed" ProgID="Equation.DSMT4" ShapeID="_x0000_i1073" DrawAspect="Content" ObjectID="_1769976574" r:id="rId101"/>
        </w:object>
      </w:r>
      <w:r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 đến năm </w:t>
      </w:r>
      <w:r w:rsidRPr="00020897">
        <w:rPr>
          <w:rFonts w:ascii="Times New Roman" w:hAnsi="Times New Roman" w:cs="Times New Roman"/>
          <w:position w:val="-6"/>
          <w:sz w:val="24"/>
          <w:szCs w:val="24"/>
        </w:rPr>
        <w:object w:dxaOrig="559" w:dyaOrig="290" w14:anchorId="46A4C043">
          <v:shape id="_x0000_i1074" type="#_x0000_t75" style="width:28.4pt;height:14.55pt" o:ole="">
            <v:imagedata r:id="rId102" o:title=""/>
            <o:lock v:ext="edit" aspectratio="f"/>
          </v:shape>
          <o:OLEObject Type="Embed" ProgID="Equation.DSMT4" ShapeID="_x0000_i1074" DrawAspect="Content" ObjectID="_1769976575" r:id="rId103"/>
        </w:object>
      </w:r>
    </w:p>
    <w:p w14:paraId="5BA0EA36" w14:textId="77777777" w:rsidR="00020897" w:rsidRPr="00020897" w:rsidRDefault="00020897" w:rsidP="00020897">
      <w:pPr>
        <w:numPr>
          <w:ilvl w:val="0"/>
          <w:numId w:val="11"/>
        </w:numPr>
        <w:tabs>
          <w:tab w:val="left" w:pos="567"/>
        </w:tabs>
        <w:spacing w:before="60" w:after="60"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Sản lượng gạo xuất khẩu giảm trong khoảng thời gian: từ năm </w:t>
      </w:r>
      <w:r w:rsidRPr="00020897">
        <w:rPr>
          <w:rFonts w:ascii="Times New Roman" w:hAnsi="Times New Roman" w:cs="Times New Roman"/>
          <w:position w:val="-6"/>
          <w:sz w:val="24"/>
          <w:szCs w:val="24"/>
        </w:rPr>
        <w:object w:dxaOrig="559" w:dyaOrig="290" w14:anchorId="3970AD05">
          <v:shape id="_x0000_i1075" type="#_x0000_t75" style="width:28.4pt;height:14.55pt" o:ole="">
            <v:imagedata r:id="rId104" o:title=""/>
            <o:lock v:ext="edit" aspectratio="f"/>
          </v:shape>
          <o:OLEObject Type="Embed" ProgID="Equation.DSMT4" ShapeID="_x0000_i1075" DrawAspect="Content" ObjectID="_1769976576" r:id="rId105"/>
        </w:object>
      </w:r>
      <w:r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 đến năm </w:t>
      </w:r>
      <w:r w:rsidRPr="00020897">
        <w:rPr>
          <w:rFonts w:ascii="Times New Roman" w:hAnsi="Times New Roman" w:cs="Times New Roman"/>
          <w:position w:val="-6"/>
          <w:sz w:val="24"/>
          <w:szCs w:val="24"/>
        </w:rPr>
        <w:object w:dxaOrig="559" w:dyaOrig="290" w14:anchorId="32AA7B20">
          <v:shape id="_x0000_i1076" type="#_x0000_t75" style="width:28.4pt;height:14.55pt" o:ole="">
            <v:imagedata r:id="rId106" o:title=""/>
            <o:lock v:ext="edit" aspectratio="f"/>
          </v:shape>
          <o:OLEObject Type="Embed" ProgID="Equation.DSMT4" ShapeID="_x0000_i1076" DrawAspect="Content" ObjectID="_1769976577" r:id="rId107"/>
        </w:object>
      </w:r>
      <w:r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; từ </w:t>
      </w:r>
      <w:r w:rsidRPr="00020897">
        <w:rPr>
          <w:rFonts w:ascii="Times New Roman" w:hAnsi="Times New Roman" w:cs="Times New Roman"/>
          <w:position w:val="-6"/>
          <w:sz w:val="24"/>
          <w:szCs w:val="24"/>
        </w:rPr>
        <w:object w:dxaOrig="559" w:dyaOrig="290" w14:anchorId="51423A17">
          <v:shape id="_x0000_i1077" type="#_x0000_t75" style="width:28.4pt;height:14.55pt" o:ole="">
            <v:imagedata r:id="rId93" o:title=""/>
            <o:lock v:ext="edit" aspectratio="f"/>
          </v:shape>
          <o:OLEObject Type="Embed" ProgID="Equation.DSMT4" ShapeID="_x0000_i1077" DrawAspect="Content" ObjectID="_1769976578" r:id="rId108"/>
        </w:object>
      </w:r>
      <w:r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 đến năm </w:t>
      </w:r>
      <w:r w:rsidRPr="00020897">
        <w:rPr>
          <w:rFonts w:ascii="Times New Roman" w:hAnsi="Times New Roman" w:cs="Times New Roman"/>
          <w:position w:val="-6"/>
          <w:sz w:val="24"/>
          <w:szCs w:val="24"/>
        </w:rPr>
        <w:object w:dxaOrig="559" w:dyaOrig="290" w14:anchorId="74BB586C">
          <v:shape id="_x0000_i1078" type="#_x0000_t75" style="width:28.4pt;height:14.55pt" o:ole="">
            <v:imagedata r:id="rId100" o:title=""/>
            <o:lock v:ext="edit" aspectratio="f"/>
          </v:shape>
          <o:OLEObject Type="Embed" ProgID="Equation.DSMT4" ShapeID="_x0000_i1078" DrawAspect="Content" ObjectID="_1769976579" r:id="rId109"/>
        </w:object>
      </w:r>
      <w:r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; từ năm </w:t>
      </w:r>
      <w:r w:rsidRPr="00020897">
        <w:rPr>
          <w:rFonts w:ascii="Times New Roman" w:hAnsi="Times New Roman" w:cs="Times New Roman"/>
          <w:position w:val="-6"/>
          <w:sz w:val="24"/>
          <w:szCs w:val="24"/>
        </w:rPr>
        <w:object w:dxaOrig="559" w:dyaOrig="290" w14:anchorId="523C1FCB">
          <v:shape id="_x0000_i1079" type="#_x0000_t75" style="width:28.4pt;height:14.55pt" o:ole="">
            <v:imagedata r:id="rId102" o:title=""/>
            <o:lock v:ext="edit" aspectratio="f"/>
          </v:shape>
          <o:OLEObject Type="Embed" ProgID="Equation.DSMT4" ShapeID="_x0000_i1079" DrawAspect="Content" ObjectID="_1769976580" r:id="rId110"/>
        </w:object>
      </w:r>
      <w:r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 đến năm </w:t>
      </w:r>
      <w:r w:rsidRPr="00020897">
        <w:rPr>
          <w:rFonts w:ascii="Times New Roman" w:hAnsi="Times New Roman" w:cs="Times New Roman"/>
          <w:position w:val="-6"/>
          <w:sz w:val="24"/>
          <w:szCs w:val="24"/>
        </w:rPr>
        <w:object w:dxaOrig="559" w:dyaOrig="290" w14:anchorId="679C92A0">
          <v:shape id="_x0000_i1080" type="#_x0000_t75" style="width:28.4pt;height:14.55pt" o:ole="">
            <v:imagedata r:id="rId111" o:title=""/>
            <o:lock v:ext="edit" aspectratio="f"/>
          </v:shape>
          <o:OLEObject Type="Embed" ProgID="Equation.DSMT4" ShapeID="_x0000_i1080" DrawAspect="Content" ObjectID="_1769976581" r:id="rId112"/>
        </w:object>
      </w:r>
    </w:p>
    <w:p w14:paraId="47460537" w14:textId="77777777" w:rsidR="00020897" w:rsidRPr="00020897" w:rsidRDefault="00020897" w:rsidP="00020897">
      <w:pPr>
        <w:numPr>
          <w:ilvl w:val="0"/>
          <w:numId w:val="11"/>
        </w:numPr>
        <w:tabs>
          <w:tab w:val="left" w:pos="567"/>
        </w:tabs>
        <w:spacing w:before="60" w:after="60"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Tỉ số sản lượng gạo năm </w:t>
      </w:r>
      <w:r w:rsidRPr="00020897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580" w:dyaOrig="290" w14:anchorId="7CB1E2D5">
          <v:shape id="_x0000_i1081" type="#_x0000_t75" style="width:29.1pt;height:14.55pt" o:ole="">
            <v:imagedata r:id="rId89" o:title=""/>
            <o:lock v:ext="edit" aspectratio="f"/>
          </v:shape>
          <o:OLEObject Type="Embed" ProgID="Equation.DSMT4" ShapeID="_x0000_i1081" DrawAspect="Content" ObjectID="_1769976582" r:id="rId113"/>
        </w:object>
      </w:r>
      <w:r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 so với năm </w:t>
      </w:r>
      <w:r w:rsidRPr="00020897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580" w:dyaOrig="290" w14:anchorId="4F57F5FF">
          <v:shape id="_x0000_i1082" type="#_x0000_t75" style="width:29.1pt;height:14.55pt" o:ole="">
            <v:imagedata r:id="rId114" o:title=""/>
            <o:lock v:ext="edit" aspectratio="f"/>
          </v:shape>
          <o:OLEObject Type="Embed" ProgID="Equation.DSMT4" ShapeID="_x0000_i1082" DrawAspect="Content" ObjectID="_1769976583" r:id="rId115"/>
        </w:object>
      </w:r>
      <w:r w:rsidRPr="00020897">
        <w:rPr>
          <w:rFonts w:ascii="Times New Roman" w:hAnsi="Times New Roman" w:cs="Times New Roman"/>
          <w:sz w:val="24"/>
          <w:szCs w:val="24"/>
          <w:lang w:val="nl-NL"/>
        </w:rPr>
        <w:t xml:space="preserve"> là: </w:t>
      </w:r>
    </w:p>
    <w:p w14:paraId="6442E286" w14:textId="77777777" w:rsidR="00020897" w:rsidRPr="00020897" w:rsidRDefault="00020897" w:rsidP="00020897">
      <w:pPr>
        <w:tabs>
          <w:tab w:val="left" w:pos="567"/>
        </w:tabs>
        <w:spacing w:before="60" w:after="60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020897">
        <w:rPr>
          <w:rFonts w:ascii="Times New Roman" w:hAnsi="Times New Roman" w:cs="Times New Roman"/>
          <w:position w:val="-28"/>
          <w:sz w:val="24"/>
          <w:szCs w:val="24"/>
        </w:rPr>
        <w:object w:dxaOrig="1999" w:dyaOrig="645" w14:anchorId="7C8511C6">
          <v:shape id="_x0000_i1083" type="#_x0000_t75" style="width:100.4pt;height:32.55pt" o:ole="">
            <v:imagedata r:id="rId116" o:title=""/>
            <o:lock v:ext="edit" aspectratio="f"/>
          </v:shape>
          <o:OLEObject Type="Embed" ProgID="Equation.DSMT4" ShapeID="_x0000_i1083" DrawAspect="Content" ObjectID="_1769976584" r:id="rId117"/>
        </w:object>
      </w:r>
    </w:p>
    <w:p w14:paraId="74F91CD2" w14:textId="4B51DB4A" w:rsidR="00020897" w:rsidRDefault="00020897" w:rsidP="00020897">
      <w:pPr>
        <w:tabs>
          <w:tab w:val="left" w:pos="567"/>
        </w:tabs>
        <w:spacing w:before="60" w:after="60"/>
        <w:contextualSpacing/>
        <w:rPr>
          <w:rFonts w:ascii="Times New Roman" w:hAnsi="Times New Roman" w:cs="Times New Roman"/>
          <w:sz w:val="24"/>
          <w:szCs w:val="24"/>
        </w:rPr>
      </w:pPr>
      <w:r w:rsidRPr="00020897">
        <w:rPr>
          <w:rFonts w:ascii="Times New Roman" w:hAnsi="Times New Roman" w:cs="Times New Roman"/>
          <w:sz w:val="24"/>
          <w:szCs w:val="24"/>
        </w:rPr>
        <w:t xml:space="preserve">- Năm </w:t>
      </w:r>
      <w:r w:rsidRPr="00020897">
        <w:rPr>
          <w:rFonts w:ascii="Times New Roman" w:hAnsi="Times New Roman" w:cs="Times New Roman"/>
          <w:position w:val="-6"/>
          <w:sz w:val="24"/>
          <w:szCs w:val="24"/>
        </w:rPr>
        <w:object w:dxaOrig="559" w:dyaOrig="290" w14:anchorId="1807C67A">
          <v:shape id="_x0000_i1084" type="#_x0000_t75" style="width:28.4pt;height:14.55pt" o:ole="">
            <v:imagedata r:id="rId93" o:title=""/>
            <o:lock v:ext="edit" aspectratio="f"/>
          </v:shape>
          <o:OLEObject Type="Embed" ProgID="Equation.DSMT4" ShapeID="_x0000_i1084" DrawAspect="Content" ObjectID="_1769976585" r:id="rId118"/>
        </w:object>
      </w:r>
      <w:r w:rsidRPr="00020897">
        <w:rPr>
          <w:rFonts w:ascii="Times New Roman" w:hAnsi="Times New Roman" w:cs="Times New Roman"/>
          <w:sz w:val="24"/>
          <w:szCs w:val="24"/>
        </w:rPr>
        <w:t xml:space="preserve"> sản lượng gạo tăng khoảng </w:t>
      </w:r>
      <w:r w:rsidRPr="00020897">
        <w:rPr>
          <w:rFonts w:ascii="Times New Roman" w:hAnsi="Times New Roman" w:cs="Times New Roman"/>
          <w:position w:val="-6"/>
          <w:sz w:val="24"/>
          <w:szCs w:val="24"/>
        </w:rPr>
        <w:object w:dxaOrig="2074" w:dyaOrig="290" w14:anchorId="7D55FF5F">
          <v:shape id="_x0000_i1085" type="#_x0000_t75" style="width:103.15pt;height:14.55pt" o:ole="">
            <v:imagedata r:id="rId119" o:title=""/>
            <o:lock v:ext="edit" aspectratio="f"/>
          </v:shape>
          <o:OLEObject Type="Embed" ProgID="Equation.DSMT4" ShapeID="_x0000_i1085" DrawAspect="Content" ObjectID="_1769976586" r:id="rId120"/>
        </w:object>
      </w:r>
      <w:r w:rsidRPr="00020897">
        <w:rPr>
          <w:rFonts w:ascii="Times New Roman" w:hAnsi="Times New Roman" w:cs="Times New Roman"/>
          <w:sz w:val="24"/>
          <w:szCs w:val="24"/>
        </w:rPr>
        <w:t xml:space="preserve"> so với năm </w:t>
      </w:r>
      <w:r w:rsidRPr="00020897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580" w:dyaOrig="290" w14:anchorId="6732E389">
          <v:shape id="_x0000_i1086" type="#_x0000_t75" style="width:29.1pt;height:14.55pt" o:ole="">
            <v:imagedata r:id="rId91" o:title=""/>
            <o:lock v:ext="edit" aspectratio="f"/>
          </v:shape>
          <o:OLEObject Type="Embed" ProgID="Equation.DSMT4" ShapeID="_x0000_i1086" DrawAspect="Content" ObjectID="_1769976587" r:id="rId121"/>
        </w:object>
      </w:r>
      <w:r w:rsidRPr="0002089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E567469" w14:textId="797AABC9" w:rsidR="00D65E85" w:rsidRPr="00D65E85" w:rsidRDefault="00D65E85" w:rsidP="00020897">
      <w:pPr>
        <w:tabs>
          <w:tab w:val="left" w:pos="567"/>
        </w:tabs>
        <w:spacing w:before="60" w:after="60"/>
        <w:contextualSpacing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</w:pPr>
      <w:r w:rsidRPr="00D65E85">
        <w:rPr>
          <w:rFonts w:ascii="Times New Roman" w:hAnsi="Times New Roman" w:cs="Times New Roman"/>
          <w:b/>
          <w:bCs/>
          <w:sz w:val="24"/>
          <w:szCs w:val="24"/>
        </w:rPr>
        <w:t xml:space="preserve">Bài tập tự luyện: </w:t>
      </w:r>
    </w:p>
    <w:p w14:paraId="289DD0A3" w14:textId="56B5F17E" w:rsidR="003E52DA" w:rsidRPr="00274A1C" w:rsidRDefault="003E52DA" w:rsidP="003E52DA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="00274A1C"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5</w:t>
      </w: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74A1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Biểu đồ lượng mưa trung bình các tháng năm </w:t>
      </w:r>
      <w:r w:rsidRPr="00274A1C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559" w:dyaOrig="290" w14:anchorId="60FCA4AE">
          <v:shape id="_x0000_i1087" type="#_x0000_t75" style="width:28.4pt;height:14.55pt" o:ole="">
            <v:imagedata r:id="rId122" o:title=""/>
            <o:lock v:ext="edit" aspectratio="f"/>
          </v:shape>
          <o:OLEObject Type="Embed" ProgID="Equation.DSMT4" ShapeID="_x0000_i1087" DrawAspect="Content" ObjectID="_1769976588" r:id="rId123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tại Thành phố Hồ Chí Minh như sau:</w:t>
      </w:r>
    </w:p>
    <w:p w14:paraId="4959B616" w14:textId="77777777" w:rsidR="003E52DA" w:rsidRPr="00274A1C" w:rsidRDefault="003E52DA" w:rsidP="003E52DA">
      <w:pPr>
        <w:jc w:val="center"/>
        <w:rPr>
          <w:rFonts w:ascii="Times New Roman" w:hAnsi="Times New Roman" w:cs="Times New Roman"/>
          <w:sz w:val="24"/>
          <w:szCs w:val="24"/>
        </w:rPr>
      </w:pPr>
      <w:r w:rsidRPr="00274A1C"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AF024CE" wp14:editId="59C0AD21">
                <wp:simplePos x="0" y="0"/>
                <wp:positionH relativeFrom="column">
                  <wp:posOffset>653415</wp:posOffset>
                </wp:positionH>
                <wp:positionV relativeFrom="paragraph">
                  <wp:posOffset>2466975</wp:posOffset>
                </wp:positionV>
                <wp:extent cx="155575" cy="0"/>
                <wp:effectExtent l="0" t="0" r="0" b="0"/>
                <wp:wrapNone/>
                <wp:docPr id="181" name="Straight Connector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5276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0A7B8930" id="Straight Connector 181" o:spid="_x0000_s1026" style="position:absolute;flip:x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.45pt,194.25pt" to="63.7pt,194.2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IG0EcwgEAAOcDAAAOAAAAZHJzL2Uyb0RvYy54bWysU01v2zAMvQ/YfxB0X+wE6AeMOD0kaHcY tmJdf4AqU7EASRQkLXb+/Sg5cYp1GLChF8Ei+R75nuj13WgNO0CIGl3Ll4uaM3ASO+32LX/+cf/p lrOYhOuEQQctP0Lkd5uPH9aDb2CFPZoOAiMSF5vBt7xPyTdVFWUPVsQFenCUVBisSHQN+6oLYiB2 a6pVXV9XA4bOB5QQI0V3U5JvCr9SINM3pSIkZlpOs6VyhnK+5LParEWzD8L3Wp7GEP8xhRXaUdOZ aieSYD+DfkNltQwYUaWFRFuhUlpC0UBqlvVvap564aFoIXOin22K70crvx627jGQDYOPTfSPIasY VbBMGe0/05sWXTQpG4ttx9k2GBOTFFxeXa1urjmT51Q1MWQmH2J6ALQsf7TcaJcFiUYcvsREXan0 XJLDxrGBCFc3dV3KIhrd3WtjcrIsBWxNYAdBz5nGZX4+YnhVRTfjKHhRU77S0cDE/x0U012eemqQ F+3CKaQEl868xlF1himaYAaeJvsb8FSfoVCW8F/AM6J0RpdmsNUOw5/GvlihpvqzA5PubMELdsfy zsUa2qbi3Gnz87q+vhf45f/c/AIAAP//AwBQSwMEFAAGAAgAAAAhAAzcAzDfAAAACwEAAA8AAABk cnMvZG93bnJldi54bWxMj8FuwjAMhu+TeIfIk3YbKd3Kuq4pYpt6Q0JjHNgtNKataJwqSaF7+wUJ iR1/+9Pvz/li1B07oXWtIQGzaQQMqTKqpVrA9rt8TIE5L0nJzhAK+EUHi2Jyl8tMmTN94WnjaxZK yGVSQON9n3Huqga1dFPTI4XdwVgtfYi25srKcyjXHY+jaM61bClcaGSPHw1Wx82gBaxX69nyx/Tz wy5JhuTdlvzTlUI83I/LN2AeR3+D4aIf1KEITnszkHKsCzmKXwMq4ClNE2AXIn55Bra/TniR8/8/ FH8AAAD//wMAUEsBAi0AFAAGAAgAAAAhALaDOJL+AAAA4QEAABMAAAAAAAAAAAAAAAAAAAAAAFtD b250ZW50X1R5cGVzXS54bWxQSwECLQAUAAYACAAAACEAOP0h/9YAAACUAQAACwAAAAAAAAAAAAAA AAAvAQAAX3JlbHMvLnJlbHNQSwECLQAUAAYACAAAACEAiBtBHMIBAADnAwAADgAAAAAAAAAAAAAA AAAuAgAAZHJzL2Uyb0RvYy54bWxQSwECLQAUAAYACAAAACEADNwDMN8AAAALAQAADwAAAAAAAAAA AAAAAAAcBAAAZHJzL2Rvd25yZXYueG1sUEsFBgAAAAAEAAQA8wAAACgFAAAAAA== " strokecolor="black [3213]" strokeweight="1pt">
                <v:stroke joinstyle="miter"/>
              </v:line>
            </w:pict>
          </mc:Fallback>
        </mc:AlternateContent>
      </w:r>
      <w:r w:rsidRPr="00274A1C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FBEB0F7" wp14:editId="6197D5BC">
                <wp:simplePos x="0" y="0"/>
                <wp:positionH relativeFrom="column">
                  <wp:posOffset>661670</wp:posOffset>
                </wp:positionH>
                <wp:positionV relativeFrom="paragraph">
                  <wp:posOffset>2204085</wp:posOffset>
                </wp:positionV>
                <wp:extent cx="155575" cy="0"/>
                <wp:effectExtent l="0" t="0" r="0" b="0"/>
                <wp:wrapNone/>
                <wp:docPr id="180" name="Straight Connector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5276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235BB23C" id="Straight Connector 180" o:spid="_x0000_s1026" style="position:absolute;flip:x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.1pt,173.55pt" to="64.35pt,173.5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IG0EcwgEAAOcDAAAOAAAAZHJzL2Uyb0RvYy54bWysU01v2zAMvQ/YfxB0X+wE6AeMOD0kaHcY tmJdf4AqU7EASRQkLXb+/Sg5cYp1GLChF8Ei+R75nuj13WgNO0CIGl3Ll4uaM3ASO+32LX/+cf/p lrOYhOuEQQctP0Lkd5uPH9aDb2CFPZoOAiMSF5vBt7xPyTdVFWUPVsQFenCUVBisSHQN+6oLYiB2 a6pVXV9XA4bOB5QQI0V3U5JvCr9SINM3pSIkZlpOs6VyhnK+5LParEWzD8L3Wp7GEP8xhRXaUdOZ aieSYD+DfkNltQwYUaWFRFuhUlpC0UBqlvVvap564aFoIXOin22K70crvx627jGQDYOPTfSPIasY VbBMGe0/05sWXTQpG4ttx9k2GBOTFFxeXa1urjmT51Q1MWQmH2J6ALQsf7TcaJcFiUYcvsREXan0 XJLDxrGBCFc3dV3KIhrd3WtjcrIsBWxNYAdBz5nGZX4+YnhVRTfjKHhRU77S0cDE/x0U012eemqQ F+3CKaQEl868xlF1himaYAaeJvsb8FSfoVCW8F/AM6J0RpdmsNUOw5/GvlihpvqzA5PubMELdsfy zsUa2qbi3Gnz87q+vhf45f/c/AIAAP//AwBQSwMEFAAGAAgAAAAhAOEI7J/fAAAACwEAAA8AAABk cnMvZG93bnJldi54bWxMj8FuwjAMhu+TeIfISLuNtB0F1DVFwNTbJDS2A9xCY9pqjVMlKXRvvyBN 2o6//en353w96o5d0brWkIB4FgFDqoxqqRbw+VE+rYA5L0nJzhAK+EYH62LykMtMmRu94/XgaxZK yGVSQON9n3Huqga1dDPTI4XdxVgtfYi25srKWyjXHU+iaMG1bClcaGSPuwarr8OgBezf9vHmZPrF 5ZimQ7q1JX91pRCP03HzAszj6P9guOsHdSiC09kMpBzrQo7mSUAFPM+XMbA7kayWwM6/E17k/P8P xQ8AAAD//wMAUEsBAi0AFAAGAAgAAAAhALaDOJL+AAAA4QEAABMAAAAAAAAAAAAAAAAAAAAAAFtD b250ZW50X1R5cGVzXS54bWxQSwECLQAUAAYACAAAACEAOP0h/9YAAACUAQAACwAAAAAAAAAAAAAA AAAvAQAAX3JlbHMvLnJlbHNQSwECLQAUAAYACAAAACEAiBtBHMIBAADnAwAADgAAAAAAAAAAAAAA AAAuAgAAZHJzL2Uyb0RvYy54bWxQSwECLQAUAAYACAAAACEA4Qjsn98AAAALAQAADwAAAAAAAAAA AAAAAAAcBAAAZHJzL2Rvd25yZXYueG1sUEsFBgAAAAAEAAQA8wAAACgFAAAAAA== " strokecolor="black [3213]" strokeweight="1pt">
                <v:stroke joinstyle="miter"/>
              </v:line>
            </w:pict>
          </mc:Fallback>
        </mc:AlternateContent>
      </w:r>
      <w:r w:rsidRPr="00274A1C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8EF7D9E" wp14:editId="36B2D497">
                <wp:simplePos x="0" y="0"/>
                <wp:positionH relativeFrom="column">
                  <wp:posOffset>661670</wp:posOffset>
                </wp:positionH>
                <wp:positionV relativeFrom="paragraph">
                  <wp:posOffset>1941830</wp:posOffset>
                </wp:positionV>
                <wp:extent cx="155575" cy="0"/>
                <wp:effectExtent l="0" t="0" r="0" b="0"/>
                <wp:wrapNone/>
                <wp:docPr id="179" name="Straight Connector 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5276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34AA55A3" id="Straight Connector 179" o:spid="_x0000_s1026" style="position:absolute;flip:x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.1pt,152.9pt" to="64.35pt,152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IG0EcwgEAAOcDAAAOAAAAZHJzL2Uyb0RvYy54bWysU01v2zAMvQ/YfxB0X+wE6AeMOD0kaHcY tmJdf4AqU7EASRQkLXb+/Sg5cYp1GLChF8Ei+R75nuj13WgNO0CIGl3Ll4uaM3ASO+32LX/+cf/p lrOYhOuEQQctP0Lkd5uPH9aDb2CFPZoOAiMSF5vBt7xPyTdVFWUPVsQFenCUVBisSHQN+6oLYiB2 a6pVXV9XA4bOB5QQI0V3U5JvCr9SINM3pSIkZlpOs6VyhnK+5LParEWzD8L3Wp7GEP8xhRXaUdOZ aieSYD+DfkNltQwYUaWFRFuhUlpC0UBqlvVvap564aFoIXOin22K70crvx627jGQDYOPTfSPIasY VbBMGe0/05sWXTQpG4ttx9k2GBOTFFxeXa1urjmT51Q1MWQmH2J6ALQsf7TcaJcFiUYcvsREXan0 XJLDxrGBCFc3dV3KIhrd3WtjcrIsBWxNYAdBz5nGZX4+YnhVRTfjKHhRU77S0cDE/x0U012eemqQ F+3CKaQEl868xlF1himaYAaeJvsb8FSfoVCW8F/AM6J0RpdmsNUOw5/GvlihpvqzA5PubMELdsfy zsUa2qbi3Gnz87q+vhf45f/c/AIAAP//AwBQSwMEFAAGAAgAAAAhAAqI++TeAAAACwEAAA8AAABk cnMvZG93bnJldi54bWxMj8FOwzAQRO9I/IO1SNyo3UBKFeJUBZRbpYrCAW5uvE0i4nUUO234e7YS UjnO7NPsTL6aXCeOOITWk4b5TIFAqrxtqdbw8V7eLUGEaMiazhNq+MEAq+L6KjeZ9Sd6w+Mu1oJD KGRGQxNjn0kZqgadCTPfI/Ht4AdnIsuhlnYwJw53nUyUWkhnWuIPjenxpcHqezc6DdvNdr7+8v3i 8JmmY/o8lPI1lFrf3kzrJxARp3iB4Vyfq0PBnfZ+JBtEx1o9JIxquFcpbzgTyfIRxP7PkUUu/28o fgEAAP//AwBQSwECLQAUAAYACAAAACEAtoM4kv4AAADhAQAAEwAAAAAAAAAAAAAAAAAAAAAAW0Nv bnRlbnRfVHlwZXNdLnhtbFBLAQItABQABgAIAAAAIQA4/SH/1gAAAJQBAAALAAAAAAAAAAAAAAAA AC8BAABfcmVscy8ucmVsc1BLAQItABQABgAIAAAAIQCIG0EcwgEAAOcDAAAOAAAAAAAAAAAAAAAA AC4CAABkcnMvZTJvRG9jLnhtbFBLAQItABQABgAIAAAAIQAKiPvk3gAAAAsBAAAPAAAAAAAAAAAA AAAAABwEAABkcnMvZG93bnJldi54bWxQSwUGAAAAAAQABADzAAAAJwUAAAAA " strokecolor="black [3213]" strokeweight="1pt">
                <v:stroke joinstyle="miter"/>
              </v:line>
            </w:pict>
          </mc:Fallback>
        </mc:AlternateContent>
      </w:r>
      <w:r w:rsidRPr="00274A1C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592758F" wp14:editId="5EB4941D">
                <wp:simplePos x="0" y="0"/>
                <wp:positionH relativeFrom="column">
                  <wp:posOffset>669925</wp:posOffset>
                </wp:positionH>
                <wp:positionV relativeFrom="paragraph">
                  <wp:posOffset>1671320</wp:posOffset>
                </wp:positionV>
                <wp:extent cx="155575" cy="0"/>
                <wp:effectExtent l="0" t="0" r="0" b="0"/>
                <wp:wrapNone/>
                <wp:docPr id="178" name="Straight Connector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5276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2E53497A" id="Straight Connector 178" o:spid="_x0000_s1026" style="position:absolute;flip:x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.75pt,131.6pt" to="65pt,131.6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IG0EcwgEAAOcDAAAOAAAAZHJzL2Uyb0RvYy54bWysU01v2zAMvQ/YfxB0X+wE6AeMOD0kaHcY tmJdf4AqU7EASRQkLXb+/Sg5cYp1GLChF8Ei+R75nuj13WgNO0CIGl3Ll4uaM3ASO+32LX/+cf/p lrOYhOuEQQctP0Lkd5uPH9aDb2CFPZoOAiMSF5vBt7xPyTdVFWUPVsQFenCUVBisSHQN+6oLYiB2 a6pVXV9XA4bOB5QQI0V3U5JvCr9SINM3pSIkZlpOs6VyhnK+5LParEWzD8L3Wp7GEP8xhRXaUdOZ aieSYD+DfkNltQwYUaWFRFuhUlpC0UBqlvVvap564aFoIXOin22K70crvx627jGQDYOPTfSPIasY VbBMGe0/05sWXTQpG4ttx9k2GBOTFFxeXa1urjmT51Q1MWQmH2J6ALQsf7TcaJcFiUYcvsREXan0 XJLDxrGBCFc3dV3KIhrd3WtjcrIsBWxNYAdBz5nGZX4+YnhVRTfjKHhRU77S0cDE/x0U012eemqQ F+3CKaQEl868xlF1himaYAaeJvsb8FSfoVCW8F/AM6J0RpdmsNUOw5/GvlihpvqzA5PubMELdsfy zsUa2qbi3Gnz87q+vhf45f/c/AIAAP//AwBQSwMEFAAGAAgAAAAhALZd/endAAAACwEAAA8AAABk cnMvZG93bnJldi54bWxMj1FLwzAUhd8F/0O4A99cso4UqU3HVPomDKcP+pY1WVvW3JQk3eq/9w4E fTznfpx7TrmZ3cDONsTeo4LVUgCz2HjTY6vg472+fwAWk0ajB49WwbeNsKlub0pdGH/BN3vep5ZR CMZCK+hSGgvOY9NZp+PSjxbpdvTB6UQytNwEfaFwN/BMiJw73SN96PRonzvbnPaTU7B73a22X37M j59STvIp1Pwl1krdLebtI7Bk5/QHw7U+VYeKOh38hCaygbSQklAFWb7OgF2JtaB1h1+HVyX/v6H6 AQAA//8DAFBLAQItABQABgAIAAAAIQC2gziS/gAAAOEBAAATAAAAAAAAAAAAAAAAAAAAAABbQ29u dGVudF9UeXBlc10ueG1sUEsBAi0AFAAGAAgAAAAhADj9If/WAAAAlAEAAAsAAAAAAAAAAAAAAAAA LwEAAF9yZWxzLy5yZWxzUEsBAi0AFAAGAAgAAAAhAIgbQRzCAQAA5wMAAA4AAAAAAAAAAAAAAAAA LgIAAGRycy9lMm9Eb2MueG1sUEsBAi0AFAAGAAgAAAAhALZd/endAAAACwEAAA8AAAAAAAAAAAAA AAAAHAQAAGRycy9kb3ducmV2LnhtbFBLBQYAAAAABAAEAPMAAAAmBQAAAAA= " strokecolor="black [3213]" strokeweight="1pt">
                <v:stroke joinstyle="miter"/>
              </v:line>
            </w:pict>
          </mc:Fallback>
        </mc:AlternateContent>
      </w:r>
      <w:r w:rsidRPr="00274A1C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0A2F9F8" wp14:editId="175C8C58">
                <wp:simplePos x="0" y="0"/>
                <wp:positionH relativeFrom="column">
                  <wp:posOffset>669290</wp:posOffset>
                </wp:positionH>
                <wp:positionV relativeFrom="paragraph">
                  <wp:posOffset>1424940</wp:posOffset>
                </wp:positionV>
                <wp:extent cx="155575" cy="0"/>
                <wp:effectExtent l="0" t="0" r="0" b="0"/>
                <wp:wrapNone/>
                <wp:docPr id="177" name="Straight Connector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5276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3401616B" id="Straight Connector 177" o:spid="_x0000_s1026" style="position:absolute;flip:x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.7pt,112.2pt" to="64.95pt,112.2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IG0EcwgEAAOcDAAAOAAAAZHJzL2Uyb0RvYy54bWysU01v2zAMvQ/YfxB0X+wE6AeMOD0kaHcY tmJdf4AqU7EASRQkLXb+/Sg5cYp1GLChF8Ei+R75nuj13WgNO0CIGl3Ll4uaM3ASO+32LX/+cf/p lrOYhOuEQQctP0Lkd5uPH9aDb2CFPZoOAiMSF5vBt7xPyTdVFWUPVsQFenCUVBisSHQN+6oLYiB2 a6pVXV9XA4bOB5QQI0V3U5JvCr9SINM3pSIkZlpOs6VyhnK+5LParEWzD8L3Wp7GEP8xhRXaUdOZ aieSYD+DfkNltQwYUaWFRFuhUlpC0UBqlvVvap564aFoIXOin22K70crvx627jGQDYOPTfSPIasY VbBMGe0/05sWXTQpG4ttx9k2GBOTFFxeXa1urjmT51Q1MWQmH2J6ALQsf7TcaJcFiUYcvsREXan0 XJLDxrGBCFc3dV3KIhrd3WtjcrIsBWxNYAdBz5nGZX4+YnhVRTfjKHhRU77S0cDE/x0U012eemqQ F+3CKaQEl868xlF1himaYAaeJvsb8FSfoVCW8F/AM6J0RpdmsNUOw5/GvlihpvqzA5PubMELdsfy zsUa2qbi3Gnz87q+vhf45f/c/AIAAP//AwBQSwMEFAAGAAgAAAAhAGwuO0beAAAACwEAAA8AAABk cnMvZG93bnJldi54bWxMj0FLw0AQhe+C/2EZwZvdNDTFptmUquQmFKsHvW2z0yQ0Oxt2N238905B 0Nu8mceb7xWbyfbijD50jhTMZwkIpNqZjhoFH+/VwyOIEDUZ3TtCBd8YYFPe3hQ6N+5Cb3jex0Zw CIVcK2hjHHIpQ92i1WHmBiS+HZ23OrL0jTReXzjc9jJNkqW0uiP+0OoBn1usT/vRKti97ubbLzcs j59ZNmZPvpIvoVLq/m7arkFEnOKfGa74jA4lMx3cSCaInnWSLdiqIE0XPFwd6WoF4vC7kWUh/3co fwAAAP//AwBQSwECLQAUAAYACAAAACEAtoM4kv4AAADhAQAAEwAAAAAAAAAAAAAAAAAAAAAAW0Nv bnRlbnRfVHlwZXNdLnhtbFBLAQItABQABgAIAAAAIQA4/SH/1gAAAJQBAAALAAAAAAAAAAAAAAAA AC8BAABfcmVscy8ucmVsc1BLAQItABQABgAIAAAAIQCIG0EcwgEAAOcDAAAOAAAAAAAAAAAAAAAA AC4CAABkcnMvZTJvRG9jLnhtbFBLAQItABQABgAIAAAAIQBsLjtG3gAAAAsBAAAPAAAAAAAAAAAA AAAAABwEAABkcnMvZG93bnJldi54bWxQSwUGAAAAAAQABADzAAAAJwUAAAAA " strokecolor="black [3213]" strokeweight="1pt">
                <v:stroke joinstyle="miter"/>
              </v:line>
            </w:pict>
          </mc:Fallback>
        </mc:AlternateContent>
      </w:r>
      <w:r w:rsidRPr="00274A1C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480B900" wp14:editId="69461535">
                <wp:simplePos x="0" y="0"/>
                <wp:positionH relativeFrom="column">
                  <wp:posOffset>661670</wp:posOffset>
                </wp:positionH>
                <wp:positionV relativeFrom="paragraph">
                  <wp:posOffset>1162050</wp:posOffset>
                </wp:positionV>
                <wp:extent cx="155575" cy="0"/>
                <wp:effectExtent l="0" t="0" r="0" b="0"/>
                <wp:wrapNone/>
                <wp:docPr id="176" name="Straight Connector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5276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47C8892D" id="Straight Connector 176" o:spid="_x0000_s1026" style="position:absolute;flip:x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.1pt,91.5pt" to="64.35pt,91.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IG0EcwgEAAOcDAAAOAAAAZHJzL2Uyb0RvYy54bWysU01v2zAMvQ/YfxB0X+wE6AeMOD0kaHcY tmJdf4AqU7EASRQkLXb+/Sg5cYp1GLChF8Ei+R75nuj13WgNO0CIGl3Ll4uaM3ASO+32LX/+cf/p lrOYhOuEQQctP0Lkd5uPH9aDb2CFPZoOAiMSF5vBt7xPyTdVFWUPVsQFenCUVBisSHQN+6oLYiB2 a6pVXV9XA4bOB5QQI0V3U5JvCr9SINM3pSIkZlpOs6VyhnK+5LParEWzD8L3Wp7GEP8xhRXaUdOZ aieSYD+DfkNltQwYUaWFRFuhUlpC0UBqlvVvap564aFoIXOin22K70crvx627jGQDYOPTfSPIasY VbBMGe0/05sWXTQpG4ttx9k2GBOTFFxeXa1urjmT51Q1MWQmH2J6ALQsf7TcaJcFiUYcvsREXan0 XJLDxrGBCFc3dV3KIhrd3WtjcrIsBWxNYAdBz5nGZX4+YnhVRTfjKHhRU77S0cDE/x0U012eemqQ F+3CKaQEl868xlF1himaYAaeJvsb8FSfoVCW8F/AM6J0RpdmsNUOw5/GvlihpvqzA5PubMELdsfy zsUa2qbi3Gnz87q+vhf45f/c/AIAAP//AwBQSwMEFAAGAAgAAAAhAFgQjrneAAAACwEAAA8AAABk cnMvZG93bnJldi54bWxMj0FPwzAMhe9I/IfISNxYukJHVZpOA9Qb0sTgALes8dqKxqmSdCv/Hk9C gpuf/fT8vXI920Ec0YfekYLlIgGB1DjTU6vg/a2+yUGEqMnowREq+MYA6+ryotSFcSd6xeMutoJD KBRaQRfjWEgZmg6tDgs3IvHt4LzVkaVvpfH6xOF2kGmSrKTVPfGHTo/41GHztZusgu3Ldrn5dOPq 8JFlU/boa/kcaqWur+bNA4iIc/wzwxmf0aFipr2byAQxsE7uUrbykN9yqbMjze9B7H83sirl/w7V DwAAAP//AwBQSwECLQAUAAYACAAAACEAtoM4kv4AAADhAQAAEwAAAAAAAAAAAAAAAAAAAAAAW0Nv bnRlbnRfVHlwZXNdLnhtbFBLAQItABQABgAIAAAAIQA4/SH/1gAAAJQBAAALAAAAAAAAAAAAAAAA AC8BAABfcmVscy8ucmVsc1BLAQItABQABgAIAAAAIQCIG0EcwgEAAOcDAAAOAAAAAAAAAAAAAAAA AC4CAABkcnMvZTJvRG9jLnhtbFBLAQItABQABgAIAAAAIQBYEI653gAAAAsBAAAPAAAAAAAAAAAA AAAAABwEAABkcnMvZG93bnJldi54bWxQSwUGAAAAAAQABADzAAAAJwUAAAAA " strokecolor="black [3213]" strokeweight="1pt">
                <v:stroke joinstyle="miter"/>
              </v:line>
            </w:pict>
          </mc:Fallback>
        </mc:AlternateContent>
      </w:r>
      <w:r w:rsidRPr="00274A1C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0A874C9" wp14:editId="19951764">
                <wp:simplePos x="0" y="0"/>
                <wp:positionH relativeFrom="column">
                  <wp:posOffset>654050</wp:posOffset>
                </wp:positionH>
                <wp:positionV relativeFrom="paragraph">
                  <wp:posOffset>892175</wp:posOffset>
                </wp:positionV>
                <wp:extent cx="155575" cy="0"/>
                <wp:effectExtent l="0" t="0" r="0" b="0"/>
                <wp:wrapNone/>
                <wp:docPr id="174" name="Straight Connector 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5276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5DF3E581" id="Straight Connector 174" o:spid="_x0000_s1026" style="position:absolute;flip:x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.5pt,70.25pt" to="63.75pt,70.2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IG0EcwgEAAOcDAAAOAAAAZHJzL2Uyb0RvYy54bWysU01v2zAMvQ/YfxB0X+wE6AeMOD0kaHcY tmJdf4AqU7EASRQkLXb+/Sg5cYp1GLChF8Ei+R75nuj13WgNO0CIGl3Ll4uaM3ASO+32LX/+cf/p lrOYhOuEQQctP0Lkd5uPH9aDb2CFPZoOAiMSF5vBt7xPyTdVFWUPVsQFenCUVBisSHQN+6oLYiB2 a6pVXV9XA4bOB5QQI0V3U5JvCr9SINM3pSIkZlpOs6VyhnK+5LParEWzD8L3Wp7GEP8xhRXaUdOZ aieSYD+DfkNltQwYUaWFRFuhUlpC0UBqlvVvap564aFoIXOin22K70crvx627jGQDYOPTfSPIasY VbBMGe0/05sWXTQpG4ttx9k2GBOTFFxeXa1urjmT51Q1MWQmH2J6ALQsf7TcaJcFiUYcvsREXan0 XJLDxrGBCFc3dV3KIhrd3WtjcrIsBWxNYAdBz5nGZX4+YnhVRTfjKHhRU77S0cDE/x0U012eemqQ F+3CKaQEl868xlF1himaYAaeJvsb8FSfoVCW8F/AM6J0RpdmsNUOw5/GvlihpvqzA5PubMELdsfy zsUa2qbi3Gnz87q+vhf45f/c/AIAAP//AwBQSwMEFAAGAAgAAAAhADXUPyHcAAAACwEAAA8AAABk cnMvZG93bnJldi54bWxMT0FOwzAQvCPxB2uRuFG7hRQU4lQFlBtS1cIBbm68TSLidWQ7bfg9WwkJ bjM7o9mZYjW5XhwxxM6ThvlMgUCqve2o0fD+Vt08gIjJkDW9J9TwjRFW5eVFYXLrT7TF4y41gkMo 5kZDm9KQSxnrFp2JMz8gsXbwwZnENDTSBnPicNfLhVJL6UxH/KE1Az63WH/tRqdh87qZrz/9sDx8 ZNmYPYVKvsRK6+uraf0IIuGU/sxwrs/VoeROez+SjaJnrm55S2JwpzIQZ8finsH+9yLLQv7fUP4A AAD//wMAUEsBAi0AFAAGAAgAAAAhALaDOJL+AAAA4QEAABMAAAAAAAAAAAAAAAAAAAAAAFtDb250 ZW50X1R5cGVzXS54bWxQSwECLQAUAAYACAAAACEAOP0h/9YAAACUAQAACwAAAAAAAAAAAAAAAAAv AQAAX3JlbHMvLnJlbHNQSwECLQAUAAYACAAAACEAiBtBHMIBAADnAwAADgAAAAAAAAAAAAAAAAAu AgAAZHJzL2Uyb0RvYy54bWxQSwECLQAUAAYACAAAACEANdQ/IdwAAAALAQAADwAAAAAAAAAAAAAA AAAcBAAAZHJzL2Rvd25yZXYueG1sUEsFBgAAAAAEAAQA8wAAACUFAAAAAA== " strokecolor="black [3213]" strokeweight="1pt">
                <v:stroke joinstyle="miter"/>
              </v:line>
            </w:pict>
          </mc:Fallback>
        </mc:AlternateContent>
      </w:r>
      <w:r w:rsidRPr="00274A1C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7AF1F0A" wp14:editId="64466F97">
                <wp:simplePos x="0" y="0"/>
                <wp:positionH relativeFrom="column">
                  <wp:posOffset>667385</wp:posOffset>
                </wp:positionH>
                <wp:positionV relativeFrom="paragraph">
                  <wp:posOffset>633730</wp:posOffset>
                </wp:positionV>
                <wp:extent cx="155575" cy="0"/>
                <wp:effectExtent l="0" t="0" r="0" b="0"/>
                <wp:wrapNone/>
                <wp:docPr id="173" name="Straight Connector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5276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1F3FA15A" id="Straight Connector 173" o:spid="_x0000_s1026" style="position:absolute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.55pt,49.9pt" to="64.8pt,49.9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IG0EcwgEAAOcDAAAOAAAAZHJzL2Uyb0RvYy54bWysU01v2zAMvQ/YfxB0X+wE6AeMOD0kaHcY tmJdf4AqU7EASRQkLXb+/Sg5cYp1GLChF8Ei+R75nuj13WgNO0CIGl3Ll4uaM3ASO+32LX/+cf/p lrOYhOuEQQctP0Lkd5uPH9aDb2CFPZoOAiMSF5vBt7xPyTdVFWUPVsQFenCUVBisSHQN+6oLYiB2 a6pVXV9XA4bOB5QQI0V3U5JvCr9SINM3pSIkZlpOs6VyhnK+5LParEWzD8L3Wp7GEP8xhRXaUdOZ aieSYD+DfkNltQwYUaWFRFuhUlpC0UBqlvVvap564aFoIXOin22K70crvx627jGQDYOPTfSPIasY VbBMGe0/05sWXTQpG4ttx9k2GBOTFFxeXa1urjmT51Q1MWQmH2J6ALQsf7TcaJcFiUYcvsREXan0 XJLDxrGBCFc3dV3KIhrd3WtjcrIsBWxNYAdBz5nGZX4+YnhVRTfjKHhRU77S0cDE/x0U012eemqQ F+3CKaQEl868xlF1himaYAaeJvsb8FSfoVCW8F/AM6J0RpdmsNUOw5/GvlihpvqzA5PubMELdsfy zsUa2qbi3Gnz87q+vhf45f/c/AIAAP//AwBQSwMEFAAGAAgAAAAhADjZWlLcAAAACQEAAA8AAABk cnMvZG93bnJldi54bWxMj8FOwzAQRO9I/IO1SNyok0qJSIhTFVBuSBWFA9zceJtExOvIdtrw92zF AY4z+zQ7U20WO4oT+jA4UpCuEhBIrTMDdQre35q7exAhajJ6dIQKvjHApr6+qnRp3Jle8bSPneAQ CqVW0Mc4lVKGtkerw8pNSHw7Om91ZOk7abw+c7gd5TpJcmn1QPyh1xM+9dh+7WerYPeyS7efbsqP H1k2Z4++kc+hUer2Ztk+gIi4xD8YLvW5OtTc6eBmMkGMrJMsZVRBUfCEC7AuchCHX0PWlfy/oP4B AAD//wMAUEsBAi0AFAAGAAgAAAAhALaDOJL+AAAA4QEAABMAAAAAAAAAAAAAAAAAAAAAAFtDb250 ZW50X1R5cGVzXS54bWxQSwECLQAUAAYACAAAACEAOP0h/9YAAACUAQAACwAAAAAAAAAAAAAAAAAv AQAAX3JlbHMvLnJlbHNQSwECLQAUAAYACAAAACEAiBtBHMIBAADnAwAADgAAAAAAAAAAAAAAAAAu AgAAZHJzL2Uyb0RvYy54bWxQSwECLQAUAAYACAAAACEAONlaUtwAAAAJAQAADwAAAAAAAAAAAAAA AAAcBAAAZHJzL2Rvd25yZXYueG1sUEsFBgAAAAAEAAQA8wAAACUFAAAAAA== " strokecolor="black [3213]" strokeweight="1pt">
                <v:stroke joinstyle="miter"/>
              </v:line>
            </w:pict>
          </mc:Fallback>
        </mc:AlternateContent>
      </w:r>
      <w:r w:rsidRPr="00274A1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D33CD17" wp14:editId="474FF85F">
            <wp:extent cx="6466205" cy="3159760"/>
            <wp:effectExtent l="0" t="0" r="10795" b="2540"/>
            <wp:docPr id="172" name="Chart 17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r:id="rId124"/>
              </a:graphicData>
            </a:graphic>
          </wp:inline>
        </w:drawing>
      </w:r>
    </w:p>
    <w:p w14:paraId="11AB3EAA" w14:textId="77777777" w:rsidR="003E52DA" w:rsidRPr="00274A1C" w:rsidRDefault="003E52DA" w:rsidP="003E52DA">
      <w:pPr>
        <w:jc w:val="center"/>
        <w:rPr>
          <w:rFonts w:ascii="Times New Roman" w:hAnsi="Times New Roman" w:cs="Times New Roman"/>
          <w:sz w:val="24"/>
          <w:szCs w:val="24"/>
        </w:rPr>
      </w:pPr>
      <w:r w:rsidRPr="00274A1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</w:rPr>
        <w:t>(Theo http://kenhthoitiet.vn/)</w:t>
      </w:r>
    </w:p>
    <w:p w14:paraId="718FBCF9" w14:textId="77777777" w:rsidR="003E52DA" w:rsidRPr="00274A1C" w:rsidRDefault="003E52DA" w:rsidP="003E52DA">
      <w:pPr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74A1C">
        <w:rPr>
          <w:rFonts w:ascii="Times New Roman" w:hAnsi="Times New Roman" w:cs="Times New Roman"/>
          <w:sz w:val="24"/>
          <w:szCs w:val="24"/>
        </w:rPr>
        <w:t>Lượng mưa cao nhất vào tháng mấy và đạt bao nhiêu mm? Lượng mưa thấp nhất vào tháng mấy và đạt bao nhiêu mm?</w:t>
      </w:r>
    </w:p>
    <w:p w14:paraId="325185A8" w14:textId="77777777" w:rsidR="003E52DA" w:rsidRPr="00274A1C" w:rsidRDefault="003E52DA" w:rsidP="003E52DA">
      <w:pPr>
        <w:numPr>
          <w:ilvl w:val="0"/>
          <w:numId w:val="7"/>
        </w:numPr>
        <w:tabs>
          <w:tab w:val="left" w:pos="567"/>
        </w:tabs>
        <w:spacing w:before="60" w:after="6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74A1C">
        <w:rPr>
          <w:rFonts w:ascii="Times New Roman" w:hAnsi="Times New Roman" w:cs="Times New Roman"/>
          <w:sz w:val="24"/>
          <w:szCs w:val="24"/>
        </w:rPr>
        <w:t>Nhận xét về sự tăng, giảm lượng mưa trong các tháng?</w:t>
      </w:r>
    </w:p>
    <w:p w14:paraId="7C8158C4" w14:textId="77777777" w:rsidR="003E52DA" w:rsidRPr="00274A1C" w:rsidRDefault="003E52DA" w:rsidP="003E52DA">
      <w:pPr>
        <w:numPr>
          <w:ilvl w:val="0"/>
          <w:numId w:val="7"/>
        </w:numPr>
        <w:tabs>
          <w:tab w:val="left" w:pos="567"/>
        </w:tabs>
        <w:spacing w:before="60" w:after="6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74A1C">
        <w:rPr>
          <w:rFonts w:ascii="Times New Roman" w:hAnsi="Times New Roman" w:cs="Times New Roman"/>
          <w:sz w:val="24"/>
          <w:szCs w:val="24"/>
        </w:rPr>
        <w:t xml:space="preserve">Lượng mưa trong tháng </w:t>
      </w:r>
      <w:r w:rsidRPr="00274A1C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193" w:dyaOrig="290" w14:anchorId="57469B93">
          <v:shape id="_x0000_i1088" type="#_x0000_t75" style="width:9.7pt;height:14.55pt" o:ole="">
            <v:imagedata r:id="rId125" o:title=""/>
            <o:lock v:ext="edit" aspectratio="f"/>
          </v:shape>
          <o:OLEObject Type="Embed" ProgID="Equation.DSMT4" ShapeID="_x0000_i1088" DrawAspect="Content" ObjectID="_1769976589" r:id="rId126"/>
        </w:object>
      </w:r>
      <w:r w:rsidRPr="00274A1C">
        <w:rPr>
          <w:rFonts w:ascii="Times New Roman" w:hAnsi="Times New Roman" w:cs="Times New Roman"/>
          <w:sz w:val="24"/>
          <w:szCs w:val="24"/>
        </w:rPr>
        <w:t xml:space="preserve"> đã giảm bao nhiêu phần trăm so với tháng </w:t>
      </w:r>
      <w:r w:rsidRPr="00274A1C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290" w:dyaOrig="269" w14:anchorId="4ACB339D">
          <v:shape id="_x0000_i1089" type="#_x0000_t75" style="width:14.55pt;height:13.15pt" o:ole="">
            <v:imagedata r:id="rId127" o:title=""/>
            <o:lock v:ext="edit" aspectratio="f"/>
          </v:shape>
          <o:OLEObject Type="Embed" ProgID="Equation.DSMT4" ShapeID="_x0000_i1089" DrawAspect="Content" ObjectID="_1769976590" r:id="rId128"/>
        </w:object>
      </w:r>
      <w:r w:rsidRPr="00274A1C">
        <w:rPr>
          <w:rFonts w:ascii="Times New Roman" w:hAnsi="Times New Roman" w:cs="Times New Roman"/>
          <w:sz w:val="24"/>
          <w:szCs w:val="24"/>
        </w:rPr>
        <w:t>?</w:t>
      </w:r>
    </w:p>
    <w:p w14:paraId="09375623" w14:textId="77777777" w:rsidR="003E52DA" w:rsidRPr="00274A1C" w:rsidRDefault="003E52DA" w:rsidP="003E52DA">
      <w:pPr>
        <w:numPr>
          <w:ilvl w:val="0"/>
          <w:numId w:val="7"/>
        </w:numPr>
        <w:tabs>
          <w:tab w:val="left" w:pos="567"/>
        </w:tabs>
        <w:spacing w:before="60" w:after="6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74A1C">
        <w:rPr>
          <w:rFonts w:ascii="Times New Roman" w:hAnsi="Times New Roman" w:cs="Times New Roman"/>
          <w:sz w:val="24"/>
          <w:szCs w:val="24"/>
        </w:rPr>
        <w:t xml:space="preserve">Quy ước lượng mưa của mỗi tháng trong mùa mưa phải trên </w:t>
      </w:r>
      <w:r w:rsidRPr="00274A1C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408" w:dyaOrig="290" w14:anchorId="7087E65F">
          <v:shape id="_x0000_i1090" type="#_x0000_t75" style="width:20.1pt;height:14.55pt" o:ole="">
            <v:imagedata r:id="rId129" o:title=""/>
            <o:lock v:ext="edit" aspectratio="f"/>
          </v:shape>
          <o:OLEObject Type="Embed" ProgID="Equation.DSMT4" ShapeID="_x0000_i1090" DrawAspect="Content" ObjectID="_1769976591" r:id="rId130"/>
        </w:object>
      </w:r>
      <w:r w:rsidRPr="00274A1C">
        <w:rPr>
          <w:rFonts w:ascii="Times New Roman" w:hAnsi="Times New Roman" w:cs="Times New Roman"/>
          <w:sz w:val="24"/>
          <w:szCs w:val="24"/>
        </w:rPr>
        <w:t xml:space="preserve"> m, em hãy cho biết mùa mưa tại Thành phố Hồ Chí Minh thường bắt đầu từ tháng nào và đến tháng nào thì kết thúc?</w:t>
      </w:r>
    </w:p>
    <w:p w14:paraId="6487A588" w14:textId="614BAB2E" w:rsidR="00021010" w:rsidRPr="00274A1C" w:rsidRDefault="00021010" w:rsidP="00021010">
      <w:pPr>
        <w:tabs>
          <w:tab w:val="left" w:pos="567"/>
          <w:tab w:val="left" w:pos="5103"/>
        </w:tabs>
        <w:spacing w:before="60" w:after="60"/>
        <w:ind w:left="567" w:hanging="567"/>
        <w:contextualSpacing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="00274A1C"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6</w:t>
      </w: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74A1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274A1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Cho biểu đồ đoạn thẳng biểu diễn số chai nhựa các lớp khối </w:t>
      </w:r>
      <w:r w:rsidRPr="00274A1C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193" w:dyaOrig="290" w14:anchorId="5DA625CE">
          <v:shape id="_x0000_i1091" type="#_x0000_t75" style="width:9.7pt;height:14.55pt" o:ole="">
            <v:imagedata r:id="rId131" o:title=""/>
            <o:lock v:ext="edit" aspectratio="f"/>
          </v:shape>
          <o:OLEObject Type="Embed" ProgID="Equation.DSMT4" ShapeID="_x0000_i1091" DrawAspect="Content" ObjectID="_1769976592" r:id="rId132"/>
        </w:object>
      </w:r>
      <w:r w:rsidRPr="00274A1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thu gom được như sau:</w:t>
      </w:r>
    </w:p>
    <w:p w14:paraId="42E62FFE" w14:textId="77777777" w:rsidR="00021010" w:rsidRPr="00274A1C" w:rsidRDefault="00021010" w:rsidP="00021010">
      <w:pPr>
        <w:tabs>
          <w:tab w:val="left" w:pos="567"/>
          <w:tab w:val="left" w:pos="5103"/>
        </w:tabs>
        <w:spacing w:before="60" w:after="60"/>
        <w:ind w:left="567" w:hanging="567"/>
        <w:contextualSpacing/>
        <w:jc w:val="center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274A1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59A8894" wp14:editId="44767A18">
            <wp:extent cx="4953635" cy="2971800"/>
            <wp:effectExtent l="0" t="0" r="18415" b="0"/>
            <wp:docPr id="186" name="Chart 18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r:id="rId133"/>
              </a:graphicData>
            </a:graphic>
          </wp:inline>
        </w:drawing>
      </w:r>
    </w:p>
    <w:p w14:paraId="13CBF818" w14:textId="77777777" w:rsidR="00021010" w:rsidRPr="00274A1C" w:rsidRDefault="00021010" w:rsidP="00021010">
      <w:pPr>
        <w:numPr>
          <w:ilvl w:val="0"/>
          <w:numId w:val="4"/>
        </w:numPr>
        <w:tabs>
          <w:tab w:val="left" w:pos="567"/>
          <w:tab w:val="left" w:pos="5103"/>
        </w:tabs>
        <w:spacing w:before="60" w:after="60" w:line="360" w:lineRule="auto"/>
        <w:ind w:left="567" w:hanging="567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274A1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Từ biểu đồ đoạn thẳng, hoàn thành bảng thống kê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4"/>
        <w:gridCol w:w="1406"/>
        <w:gridCol w:w="1406"/>
        <w:gridCol w:w="1406"/>
        <w:gridCol w:w="1407"/>
        <w:gridCol w:w="1406"/>
        <w:gridCol w:w="1408"/>
      </w:tblGrid>
      <w:tr w:rsidR="00021010" w:rsidRPr="00274A1C" w14:paraId="20B006F4" w14:textId="77777777" w:rsidTr="00C80DAD">
        <w:tc>
          <w:tcPr>
            <w:tcW w:w="1489" w:type="dxa"/>
          </w:tcPr>
          <w:p w14:paraId="12F97BE0" w14:textId="77777777" w:rsidR="00021010" w:rsidRPr="00274A1C" w:rsidRDefault="00021010" w:rsidP="00C80DAD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</w:rPr>
            </w:pPr>
            <w:r w:rsidRPr="00274A1C"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</w:rPr>
              <w:t>Lớp</w:t>
            </w:r>
          </w:p>
        </w:tc>
        <w:tc>
          <w:tcPr>
            <w:tcW w:w="1489" w:type="dxa"/>
          </w:tcPr>
          <w:p w14:paraId="0811FAF9" w14:textId="77777777" w:rsidR="00021010" w:rsidRPr="00274A1C" w:rsidRDefault="00021010" w:rsidP="00C80DAD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</w:rPr>
            </w:pPr>
            <w:r w:rsidRPr="00274A1C">
              <w:rPr>
                <w:rFonts w:ascii="Times New Roman" w:eastAsia="Times New Roman" w:hAnsi="Times New Roman" w:cstheme="minorBidi"/>
                <w:position w:val="-6"/>
                <w:sz w:val="24"/>
                <w:szCs w:val="24"/>
                <w:lang w:val="fr-FR"/>
              </w:rPr>
              <w:object w:dxaOrig="365" w:dyaOrig="290" w14:anchorId="4A0548C5">
                <v:shape id="_x0000_i1092" type="#_x0000_t75" style="width:18.7pt;height:14.55pt" o:ole="">
                  <v:imagedata r:id="rId134" o:title=""/>
                  <o:lock v:ext="edit" aspectratio="f"/>
                </v:shape>
                <o:OLEObject Type="Embed" ProgID="Equation.DSMT4" ShapeID="_x0000_i1092" DrawAspect="Content" ObjectID="_1769976593" r:id="rId135"/>
              </w:object>
            </w:r>
          </w:p>
        </w:tc>
        <w:tc>
          <w:tcPr>
            <w:tcW w:w="1489" w:type="dxa"/>
          </w:tcPr>
          <w:p w14:paraId="34D5D795" w14:textId="77777777" w:rsidR="00021010" w:rsidRPr="00274A1C" w:rsidRDefault="00021010" w:rsidP="00C80DAD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</w:rPr>
            </w:pPr>
            <w:r w:rsidRPr="00274A1C">
              <w:rPr>
                <w:rFonts w:ascii="Times New Roman" w:eastAsia="Times New Roman" w:hAnsi="Times New Roman" w:cstheme="minorBidi"/>
                <w:position w:val="-6"/>
                <w:sz w:val="24"/>
                <w:szCs w:val="24"/>
                <w:lang w:val="fr-FR"/>
              </w:rPr>
              <w:object w:dxaOrig="365" w:dyaOrig="290" w14:anchorId="47C58DD9">
                <v:shape id="_x0000_i1093" type="#_x0000_t75" style="width:18.7pt;height:14.55pt" o:ole="">
                  <v:imagedata r:id="rId136" o:title=""/>
                  <o:lock v:ext="edit" aspectratio="f"/>
                </v:shape>
                <o:OLEObject Type="Embed" ProgID="Equation.DSMT4" ShapeID="_x0000_i1093" DrawAspect="Content" ObjectID="_1769976594" r:id="rId137"/>
              </w:object>
            </w:r>
          </w:p>
        </w:tc>
        <w:tc>
          <w:tcPr>
            <w:tcW w:w="1489" w:type="dxa"/>
          </w:tcPr>
          <w:p w14:paraId="0ABC40A8" w14:textId="77777777" w:rsidR="00021010" w:rsidRPr="00274A1C" w:rsidRDefault="00021010" w:rsidP="00C80DAD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</w:rPr>
            </w:pPr>
            <w:r w:rsidRPr="00274A1C">
              <w:rPr>
                <w:rFonts w:ascii="Times New Roman" w:eastAsia="Times New Roman" w:hAnsi="Times New Roman" w:cstheme="minorBidi"/>
                <w:position w:val="-6"/>
                <w:sz w:val="24"/>
                <w:szCs w:val="24"/>
                <w:lang w:val="fr-FR"/>
              </w:rPr>
              <w:object w:dxaOrig="365" w:dyaOrig="290" w14:anchorId="00DFA756">
                <v:shape id="_x0000_i1094" type="#_x0000_t75" style="width:18.7pt;height:14.55pt" o:ole="">
                  <v:imagedata r:id="rId138" o:title=""/>
                  <o:lock v:ext="edit" aspectratio="f"/>
                </v:shape>
                <o:OLEObject Type="Embed" ProgID="Equation.DSMT4" ShapeID="_x0000_i1094" DrawAspect="Content" ObjectID="_1769976595" r:id="rId139"/>
              </w:object>
            </w:r>
          </w:p>
        </w:tc>
        <w:tc>
          <w:tcPr>
            <w:tcW w:w="1489" w:type="dxa"/>
          </w:tcPr>
          <w:p w14:paraId="7309121E" w14:textId="77777777" w:rsidR="00021010" w:rsidRPr="00274A1C" w:rsidRDefault="00021010" w:rsidP="00C80DAD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</w:rPr>
            </w:pPr>
            <w:r w:rsidRPr="00274A1C">
              <w:rPr>
                <w:rFonts w:ascii="Times New Roman" w:eastAsia="Times New Roman" w:hAnsi="Times New Roman" w:cstheme="minorBidi"/>
                <w:position w:val="-6"/>
                <w:sz w:val="24"/>
                <w:szCs w:val="24"/>
                <w:lang w:val="fr-FR"/>
              </w:rPr>
              <w:object w:dxaOrig="387" w:dyaOrig="290" w14:anchorId="1F233821">
                <v:shape id="_x0000_i1095" type="#_x0000_t75" style="width:19.4pt;height:14.55pt" o:ole="">
                  <v:imagedata r:id="rId140" o:title=""/>
                  <o:lock v:ext="edit" aspectratio="f"/>
                </v:shape>
                <o:OLEObject Type="Embed" ProgID="Equation.DSMT4" ShapeID="_x0000_i1095" DrawAspect="Content" ObjectID="_1769976596" r:id="rId141"/>
              </w:object>
            </w:r>
          </w:p>
        </w:tc>
        <w:tc>
          <w:tcPr>
            <w:tcW w:w="1490" w:type="dxa"/>
          </w:tcPr>
          <w:p w14:paraId="3E0905BB" w14:textId="77777777" w:rsidR="00021010" w:rsidRPr="00274A1C" w:rsidRDefault="00021010" w:rsidP="00C80DAD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</w:rPr>
            </w:pPr>
            <w:r w:rsidRPr="00274A1C">
              <w:rPr>
                <w:rFonts w:ascii="Times New Roman" w:eastAsia="Times New Roman" w:hAnsi="Times New Roman" w:cstheme="minorBidi"/>
                <w:position w:val="-6"/>
                <w:sz w:val="24"/>
                <w:szCs w:val="24"/>
                <w:lang w:val="fr-FR"/>
              </w:rPr>
              <w:object w:dxaOrig="365" w:dyaOrig="290" w14:anchorId="252D1213">
                <v:shape id="_x0000_i1096" type="#_x0000_t75" style="width:18.7pt;height:14.55pt" o:ole="">
                  <v:imagedata r:id="rId142" o:title=""/>
                  <o:lock v:ext="edit" aspectratio="f"/>
                </v:shape>
                <o:OLEObject Type="Embed" ProgID="Equation.DSMT4" ShapeID="_x0000_i1096" DrawAspect="Content" ObjectID="_1769976597" r:id="rId143"/>
              </w:object>
            </w:r>
          </w:p>
        </w:tc>
        <w:tc>
          <w:tcPr>
            <w:tcW w:w="1490" w:type="dxa"/>
          </w:tcPr>
          <w:p w14:paraId="7B2DA215" w14:textId="77777777" w:rsidR="00021010" w:rsidRPr="00274A1C" w:rsidRDefault="00021010" w:rsidP="00C80DAD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</w:rPr>
            </w:pPr>
            <w:r w:rsidRPr="00274A1C">
              <w:rPr>
                <w:rFonts w:ascii="Times New Roman" w:eastAsia="Times New Roman" w:hAnsi="Times New Roman" w:cstheme="minorBidi"/>
                <w:position w:val="-6"/>
                <w:sz w:val="24"/>
                <w:szCs w:val="24"/>
                <w:lang w:val="fr-FR"/>
              </w:rPr>
              <w:object w:dxaOrig="387" w:dyaOrig="290" w14:anchorId="4D1B17D7">
                <v:shape id="_x0000_i1097" type="#_x0000_t75" style="width:19.4pt;height:14.55pt" o:ole="">
                  <v:imagedata r:id="rId144" o:title=""/>
                  <o:lock v:ext="edit" aspectratio="f"/>
                </v:shape>
                <o:OLEObject Type="Embed" ProgID="Equation.DSMT4" ShapeID="_x0000_i1097" DrawAspect="Content" ObjectID="_1769976598" r:id="rId145"/>
              </w:object>
            </w:r>
          </w:p>
        </w:tc>
      </w:tr>
      <w:tr w:rsidR="00021010" w:rsidRPr="00274A1C" w14:paraId="47826BE9" w14:textId="77777777" w:rsidTr="00C80DAD">
        <w:tc>
          <w:tcPr>
            <w:tcW w:w="1489" w:type="dxa"/>
          </w:tcPr>
          <w:p w14:paraId="1C0773EB" w14:textId="77777777" w:rsidR="00021010" w:rsidRPr="00274A1C" w:rsidRDefault="00021010" w:rsidP="00C80DAD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</w:rPr>
            </w:pPr>
            <w:r w:rsidRPr="00274A1C"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</w:rPr>
              <w:t>Số chai nhựa</w:t>
            </w:r>
          </w:p>
        </w:tc>
        <w:tc>
          <w:tcPr>
            <w:tcW w:w="1489" w:type="dxa"/>
          </w:tcPr>
          <w:p w14:paraId="64F6B777" w14:textId="77777777" w:rsidR="00021010" w:rsidRPr="00274A1C" w:rsidRDefault="00021010" w:rsidP="00C80DAD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489" w:type="dxa"/>
          </w:tcPr>
          <w:p w14:paraId="67E939CD" w14:textId="77777777" w:rsidR="00021010" w:rsidRPr="00274A1C" w:rsidRDefault="00021010" w:rsidP="00C80DAD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489" w:type="dxa"/>
          </w:tcPr>
          <w:p w14:paraId="795B6B0D" w14:textId="77777777" w:rsidR="00021010" w:rsidRPr="00274A1C" w:rsidRDefault="00021010" w:rsidP="00C80DAD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489" w:type="dxa"/>
          </w:tcPr>
          <w:p w14:paraId="4326BC0C" w14:textId="77777777" w:rsidR="00021010" w:rsidRPr="00274A1C" w:rsidRDefault="00021010" w:rsidP="00C80DAD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490" w:type="dxa"/>
          </w:tcPr>
          <w:p w14:paraId="4008E89C" w14:textId="77777777" w:rsidR="00021010" w:rsidRPr="00274A1C" w:rsidRDefault="00021010" w:rsidP="00C80DAD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490" w:type="dxa"/>
          </w:tcPr>
          <w:p w14:paraId="30D070C1" w14:textId="77777777" w:rsidR="00021010" w:rsidRPr="00274A1C" w:rsidRDefault="00021010" w:rsidP="00C80DAD">
            <w:pPr>
              <w:tabs>
                <w:tab w:val="left" w:pos="567"/>
                <w:tab w:val="left" w:pos="5103"/>
              </w:tabs>
              <w:spacing w:before="60" w:after="60"/>
              <w:contextualSpacing/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</w:tr>
    </w:tbl>
    <w:p w14:paraId="7172B4A4" w14:textId="77777777" w:rsidR="00021010" w:rsidRPr="00274A1C" w:rsidRDefault="00021010" w:rsidP="00021010">
      <w:pPr>
        <w:tabs>
          <w:tab w:val="left" w:pos="567"/>
          <w:tab w:val="left" w:pos="5103"/>
        </w:tabs>
        <w:spacing w:before="60" w:after="60"/>
        <w:contextualSpacing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</w:p>
    <w:p w14:paraId="5888E01A" w14:textId="77777777" w:rsidR="00021010" w:rsidRPr="00274A1C" w:rsidRDefault="00021010" w:rsidP="00021010">
      <w:pPr>
        <w:numPr>
          <w:ilvl w:val="0"/>
          <w:numId w:val="4"/>
        </w:numPr>
        <w:tabs>
          <w:tab w:val="left" w:pos="567"/>
          <w:tab w:val="left" w:pos="5103"/>
        </w:tabs>
        <w:spacing w:before="60" w:after="60" w:line="360" w:lineRule="auto"/>
        <w:ind w:left="567" w:hanging="567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274A1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Số chai lớp </w:t>
      </w:r>
      <w:r w:rsidRPr="00274A1C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365" w:dyaOrig="290" w14:anchorId="236E6664">
          <v:shape id="_x0000_i1098" type="#_x0000_t75" style="width:18.7pt;height:14.55pt" o:ole="">
            <v:imagedata r:id="rId134" o:title=""/>
            <o:lock v:ext="edit" aspectratio="f"/>
          </v:shape>
          <o:OLEObject Type="Embed" ProgID="Equation.DSMT4" ShapeID="_x0000_i1098" DrawAspect="Content" ObjectID="_1769976599" r:id="rId146"/>
        </w:object>
      </w:r>
      <w:r w:rsidRPr="00274A1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thu gom nhiều hơn hay ít hơn lớp </w:t>
      </w:r>
      <w:r w:rsidRPr="00274A1C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365" w:dyaOrig="290" w14:anchorId="5D5ACCDD">
          <v:shape id="_x0000_i1099" type="#_x0000_t75" style="width:18.7pt;height:14.55pt" o:ole="">
            <v:imagedata r:id="rId136" o:title=""/>
            <o:lock v:ext="edit" aspectratio="f"/>
          </v:shape>
          <o:OLEObject Type="Embed" ProgID="Equation.DSMT4" ShapeID="_x0000_i1099" DrawAspect="Content" ObjectID="_1769976600" r:id="rId147"/>
        </w:object>
      </w:r>
      <w:r w:rsidRPr="00274A1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và nhiều hơn hay ít hơn bao nhiêu chai?</w:t>
      </w:r>
    </w:p>
    <w:p w14:paraId="160A2E46" w14:textId="77777777" w:rsidR="00021010" w:rsidRPr="00274A1C" w:rsidRDefault="00021010" w:rsidP="00021010">
      <w:pPr>
        <w:numPr>
          <w:ilvl w:val="0"/>
          <w:numId w:val="4"/>
        </w:numPr>
        <w:tabs>
          <w:tab w:val="left" w:pos="567"/>
          <w:tab w:val="left" w:pos="5103"/>
        </w:tabs>
        <w:spacing w:before="60" w:after="60" w:line="360" w:lineRule="auto"/>
        <w:ind w:left="567" w:hanging="567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274A1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lastRenderedPageBreak/>
        <w:t>Cả khối thu gom được tất cả bao nhiêu chai?</w:t>
      </w:r>
    </w:p>
    <w:p w14:paraId="1F9DEB54" w14:textId="77777777" w:rsidR="00021010" w:rsidRPr="00274A1C" w:rsidRDefault="00021010" w:rsidP="00021010">
      <w:pPr>
        <w:numPr>
          <w:ilvl w:val="0"/>
          <w:numId w:val="4"/>
        </w:numPr>
        <w:tabs>
          <w:tab w:val="left" w:pos="567"/>
          <w:tab w:val="left" w:pos="5103"/>
        </w:tabs>
        <w:spacing w:before="60" w:after="60" w:line="360" w:lineRule="auto"/>
        <w:ind w:left="7" w:hanging="7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274A1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Lớp nào thu gom được nhiều chai nhất và chiếm bao nhiêu phần trăm so với cả khối (làm tròn đến hàng phần mười)?</w:t>
      </w:r>
    </w:p>
    <w:p w14:paraId="0859BC54" w14:textId="77777777" w:rsidR="00021010" w:rsidRPr="00274A1C" w:rsidRDefault="00021010" w:rsidP="00021010">
      <w:pPr>
        <w:numPr>
          <w:ilvl w:val="0"/>
          <w:numId w:val="4"/>
        </w:numPr>
        <w:tabs>
          <w:tab w:val="left" w:pos="567"/>
          <w:tab w:val="left" w:pos="5103"/>
        </w:tabs>
        <w:spacing w:before="60" w:after="60" w:line="360" w:lineRule="auto"/>
        <w:ind w:left="567" w:hanging="567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274A1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Tính tỉ số phần trăm số chai thu được của các lớp </w:t>
      </w:r>
      <w:r w:rsidRPr="00274A1C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365" w:dyaOrig="290" w14:anchorId="7F721F82">
          <v:shape id="_x0000_i1100" type="#_x0000_t75" style="width:18.7pt;height:14.55pt" o:ole="">
            <v:imagedata r:id="rId134" o:title=""/>
            <o:lock v:ext="edit" aspectratio="f"/>
          </v:shape>
          <o:OLEObject Type="Embed" ProgID="Equation.DSMT4" ShapeID="_x0000_i1100" DrawAspect="Content" ObjectID="_1769976601" r:id="rId148"/>
        </w:object>
      </w:r>
      <w:r w:rsidRPr="00274A1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, </w:t>
      </w:r>
      <w:r w:rsidRPr="00274A1C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365" w:dyaOrig="290" w14:anchorId="582FCDA3">
          <v:shape id="_x0000_i1101" type="#_x0000_t75" style="width:18.7pt;height:14.55pt" o:ole="">
            <v:imagedata r:id="rId136" o:title=""/>
            <o:lock v:ext="edit" aspectratio="f"/>
          </v:shape>
          <o:OLEObject Type="Embed" ProgID="Equation.DSMT4" ShapeID="_x0000_i1101" DrawAspect="Content" ObjectID="_1769976602" r:id="rId149"/>
        </w:object>
      </w:r>
      <w:r w:rsidRPr="00274A1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và </w:t>
      </w:r>
      <w:r w:rsidRPr="00274A1C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365" w:dyaOrig="290" w14:anchorId="3CF0D988">
          <v:shape id="_x0000_i1102" type="#_x0000_t75" style="width:18.7pt;height:14.55pt" o:ole="">
            <v:imagedata r:id="rId138" o:title=""/>
            <o:lock v:ext="edit" aspectratio="f"/>
          </v:shape>
          <o:OLEObject Type="Embed" ProgID="Equation.DSMT4" ShapeID="_x0000_i1102" DrawAspect="Content" ObjectID="_1769976603" r:id="rId150"/>
        </w:object>
      </w:r>
      <w:r w:rsidRPr="00274A1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so với các lớp </w:t>
      </w:r>
      <w:r w:rsidRPr="00274A1C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387" w:dyaOrig="290" w14:anchorId="7ED5FEC9">
          <v:shape id="_x0000_i1103" type="#_x0000_t75" style="width:19.4pt;height:14.55pt" o:ole="">
            <v:imagedata r:id="rId140" o:title=""/>
            <o:lock v:ext="edit" aspectratio="f"/>
          </v:shape>
          <o:OLEObject Type="Embed" ProgID="Equation.DSMT4" ShapeID="_x0000_i1103" DrawAspect="Content" ObjectID="_1769976604" r:id="rId151"/>
        </w:object>
      </w:r>
      <w:r w:rsidRPr="00274A1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, </w:t>
      </w:r>
      <w:r w:rsidRPr="00274A1C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365" w:dyaOrig="290" w14:anchorId="729C50B0">
          <v:shape id="_x0000_i1104" type="#_x0000_t75" style="width:18.7pt;height:14.55pt" o:ole="">
            <v:imagedata r:id="rId142" o:title=""/>
            <o:lock v:ext="edit" aspectratio="f"/>
          </v:shape>
          <o:OLEObject Type="Embed" ProgID="Equation.DSMT4" ShapeID="_x0000_i1104" DrawAspect="Content" ObjectID="_1769976605" r:id="rId152"/>
        </w:object>
      </w:r>
      <w:r w:rsidRPr="00274A1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, </w:t>
      </w:r>
      <w:r w:rsidRPr="00274A1C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387" w:dyaOrig="290" w14:anchorId="71D070E3">
          <v:shape id="_x0000_i1105" type="#_x0000_t75" style="width:19.4pt;height:14.55pt" o:ole="">
            <v:imagedata r:id="rId144" o:title=""/>
            <o:lock v:ext="edit" aspectratio="f"/>
          </v:shape>
          <o:OLEObject Type="Embed" ProgID="Equation.DSMT4" ShapeID="_x0000_i1105" DrawAspect="Content" ObjectID="_1769976606" r:id="rId153"/>
        </w:object>
      </w:r>
    </w:p>
    <w:p w14:paraId="06D3B270" w14:textId="2EF09234" w:rsidR="003E52DA" w:rsidRPr="00274A1C" w:rsidRDefault="00274A1C" w:rsidP="000A3675">
      <w:pPr>
        <w:tabs>
          <w:tab w:val="left" w:pos="567"/>
        </w:tabs>
        <w:spacing w:before="60" w:after="60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7</w:t>
      </w: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="003E52DA" w:rsidRPr="00274A1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="003E52DA"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Biểu đồ hình </w:t>
      </w:r>
      <w:r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3</w:t>
      </w:r>
      <w:r w:rsidR="003E52DA"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là kết quả điều tra </w:t>
      </w:r>
      <w:r w:rsidR="003E52DA" w:rsidRPr="00274A1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(theo tỉ lệ phần trăm) </w:t>
      </w:r>
      <w:r w:rsidR="003E52DA"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sự yêu thích các môn học của </w:t>
      </w:r>
      <w:r w:rsidR="003E52DA" w:rsidRPr="00274A1C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3499AECD">
          <v:shape id="_x0000_i1106" type="#_x0000_t75" style="width:21.45pt;height:13.85pt" o:ole="">
            <v:imagedata r:id="rId154" o:title=""/>
          </v:shape>
          <o:OLEObject Type="Embed" ProgID="Equation.DSMT4" ShapeID="_x0000_i1106" DrawAspect="Content" ObjectID="_1769976607" r:id="rId155"/>
        </w:object>
      </w:r>
      <w:r w:rsidR="003E52DA"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học sinh của một trường THCS. </w:t>
      </w:r>
    </w:p>
    <w:p w14:paraId="02711C80" w14:textId="77777777" w:rsidR="003E52DA" w:rsidRPr="00274A1C" w:rsidRDefault="003E52DA" w:rsidP="003E52DA">
      <w:pPr>
        <w:pStyle w:val="ListParagraph"/>
        <w:numPr>
          <w:ilvl w:val="0"/>
          <w:numId w:val="6"/>
        </w:numPr>
        <w:tabs>
          <w:tab w:val="left" w:pos="567"/>
        </w:tabs>
        <w:spacing w:before="60" w:after="60"/>
        <w:jc w:val="center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274A1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2C33CAD" wp14:editId="436B319D">
            <wp:extent cx="4459534" cy="2664962"/>
            <wp:effectExtent l="0" t="0" r="17780" b="254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r:id="rId156"/>
              </a:graphicData>
            </a:graphic>
          </wp:inline>
        </w:drawing>
      </w:r>
    </w:p>
    <w:p w14:paraId="485F1B9D" w14:textId="77777777" w:rsidR="003E52DA" w:rsidRPr="00274A1C" w:rsidRDefault="003E52DA" w:rsidP="003E52DA">
      <w:pPr>
        <w:tabs>
          <w:tab w:val="left" w:pos="567"/>
        </w:tabs>
        <w:spacing w:before="60" w:after="60"/>
        <w:ind w:left="138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Mỗi học sinh chỉ được chọn một môn học khi được hỏi ý kiến.</w:t>
      </w:r>
    </w:p>
    <w:p w14:paraId="03B329F6" w14:textId="5BDB6DD2" w:rsidR="003E52DA" w:rsidRPr="00274A1C" w:rsidRDefault="003E52DA" w:rsidP="003E52DA">
      <w:pPr>
        <w:tabs>
          <w:tab w:val="left" w:pos="567"/>
        </w:tabs>
        <w:spacing w:before="60" w:after="60"/>
        <w:ind w:left="138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a) Có bao nhiêu phần trăm học sinh chọn môn học yêu thích là Âm nhạc? Tiếng </w:t>
      </w:r>
      <w:r w:rsidR="008F3B16" w:rsidRPr="004B0D5E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a</w:t>
      </w:r>
      <w:r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nh? Thể dục? Toán?</w:t>
      </w:r>
    </w:p>
    <w:p w14:paraId="0B5D7745" w14:textId="77777777" w:rsidR="003E52DA" w:rsidRPr="00274A1C" w:rsidRDefault="003E52DA" w:rsidP="003E52DA">
      <w:pPr>
        <w:tabs>
          <w:tab w:val="left" w:pos="567"/>
        </w:tabs>
        <w:spacing w:before="60" w:after="60"/>
        <w:ind w:left="138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b) Số học sinh chọn môn Toán và Âm nhạc chiếm bao nhiêu phần trăm?</w:t>
      </w:r>
    </w:p>
    <w:p w14:paraId="1BB54EB0" w14:textId="248A8B11" w:rsidR="003E52DA" w:rsidRPr="00274A1C" w:rsidRDefault="003E52DA" w:rsidP="003E52DA">
      <w:pPr>
        <w:tabs>
          <w:tab w:val="left" w:pos="567"/>
        </w:tabs>
        <w:spacing w:before="60" w:after="60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 c) Số học sinh chọn Tiếng anh nhiều hơn số học sinh chọn Thể dục bao nhiêu phần trăm?</w:t>
      </w:r>
    </w:p>
    <w:p w14:paraId="3D827156" w14:textId="5C998B99" w:rsidR="008F0A2E" w:rsidRPr="00274A1C" w:rsidRDefault="003E52DA" w:rsidP="003E52DA">
      <w:pPr>
        <w:widowControl w:val="0"/>
        <w:autoSpaceDE w:val="0"/>
        <w:autoSpaceDN w:val="0"/>
        <w:spacing w:before="199" w:line="276" w:lineRule="auto"/>
        <w:ind w:left="138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d) Số học sinh chọn môn Toán gấp bao nhiêu lần số học sinh chọn môn Âm nhạc?</w:t>
      </w:r>
    </w:p>
    <w:p w14:paraId="4AFB3D85" w14:textId="58D233AC" w:rsidR="003E52DA" w:rsidRPr="00274A1C" w:rsidRDefault="003E52DA" w:rsidP="003E52DA">
      <w:pPr>
        <w:pStyle w:val="BodyText"/>
        <w:spacing w:before="12" w:line="276" w:lineRule="auto"/>
        <w:rPr>
          <w:sz w:val="24"/>
          <w:szCs w:val="24"/>
        </w:rPr>
      </w:pPr>
      <w:r w:rsidRPr="00274A1C">
        <w:rPr>
          <w:b/>
          <w:color w:val="0000FF"/>
          <w:sz w:val="24"/>
          <w:szCs w:val="24"/>
        </w:rPr>
        <w:t xml:space="preserve">Bài </w:t>
      </w:r>
      <w:r w:rsidR="00274A1C" w:rsidRPr="001C45B5">
        <w:rPr>
          <w:b/>
          <w:color w:val="0000FF"/>
          <w:sz w:val="24"/>
          <w:szCs w:val="24"/>
          <w:lang w:val="vi-VN"/>
        </w:rPr>
        <w:t>8</w:t>
      </w:r>
      <w:r w:rsidRPr="00274A1C">
        <w:rPr>
          <w:b/>
          <w:color w:val="0000FF"/>
          <w:sz w:val="24"/>
          <w:szCs w:val="24"/>
        </w:rPr>
        <w:t xml:space="preserve">. </w:t>
      </w:r>
      <w:r w:rsidRPr="00274A1C">
        <w:rPr>
          <w:sz w:val="24"/>
          <w:szCs w:val="24"/>
        </w:rPr>
        <w:t xml:space="preserve">Biểu đồ hình quạt tròn sau biểu diễn môn học yêu thích nhất của </w:t>
      </w:r>
      <w:r w:rsidRPr="00274A1C">
        <w:rPr>
          <w:position w:val="-6"/>
          <w:sz w:val="24"/>
          <w:szCs w:val="24"/>
        </w:rPr>
        <w:object w:dxaOrig="320" w:dyaOrig="279" w14:anchorId="0DB09971">
          <v:shape id="_x0000_i1107" type="#_x0000_t75" style="width:15.9pt;height:13.85pt" o:ole="">
            <v:imagedata r:id="rId157" o:title=""/>
          </v:shape>
          <o:OLEObject Type="Embed" ProgID="Equation.DSMT4" ShapeID="_x0000_i1107" DrawAspect="Content" ObjectID="_1769976608" r:id="rId158"/>
        </w:object>
      </w:r>
      <w:r w:rsidRPr="00274A1C">
        <w:rPr>
          <w:position w:val="1"/>
          <w:sz w:val="24"/>
          <w:szCs w:val="24"/>
        </w:rPr>
        <w:t xml:space="preserve"> </w:t>
      </w:r>
      <w:r w:rsidRPr="00274A1C">
        <w:rPr>
          <w:sz w:val="24"/>
          <w:szCs w:val="24"/>
        </w:rPr>
        <w:t>học sinh trong lớp.</w:t>
      </w:r>
    </w:p>
    <w:p w14:paraId="2373FD5F" w14:textId="77777777" w:rsidR="003E52DA" w:rsidRPr="00274A1C" w:rsidRDefault="003E52DA" w:rsidP="003E52DA">
      <w:pPr>
        <w:pStyle w:val="BodyText"/>
        <w:spacing w:before="12" w:line="276" w:lineRule="auto"/>
        <w:rPr>
          <w:sz w:val="24"/>
          <w:szCs w:val="24"/>
        </w:rPr>
      </w:pPr>
      <w:r w:rsidRPr="00274A1C">
        <w:rPr>
          <w:noProof/>
          <w:sz w:val="24"/>
          <w:szCs w:val="24"/>
          <w:lang w:val="en-US"/>
        </w:rPr>
        <w:drawing>
          <wp:inline distT="0" distB="0" distL="0" distR="0" wp14:anchorId="5967426E" wp14:editId="696C6980">
            <wp:extent cx="5972175" cy="2781300"/>
            <wp:effectExtent l="0" t="0" r="9525" b="0"/>
            <wp:docPr id="74" name="Chart 7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r:id="rId159"/>
              </a:graphicData>
            </a:graphic>
          </wp:inline>
        </w:drawing>
      </w:r>
    </w:p>
    <w:p w14:paraId="33CBE820" w14:textId="77777777" w:rsidR="003E52DA" w:rsidRPr="00274A1C" w:rsidRDefault="003E52DA" w:rsidP="003E52DA">
      <w:pPr>
        <w:pStyle w:val="ListParagraph"/>
        <w:widowControl w:val="0"/>
        <w:numPr>
          <w:ilvl w:val="0"/>
          <w:numId w:val="6"/>
        </w:numPr>
        <w:tabs>
          <w:tab w:val="left" w:pos="342"/>
        </w:tabs>
        <w:autoSpaceDE w:val="0"/>
        <w:autoSpaceDN w:val="0"/>
        <w:spacing w:before="130" w:after="0" w:line="276" w:lineRule="auto"/>
        <w:ind w:hanging="204"/>
        <w:contextualSpacing w:val="0"/>
        <w:rPr>
          <w:rFonts w:ascii="Times New Roman" w:hAnsi="Times New Roman" w:cs="Times New Roman"/>
          <w:sz w:val="24"/>
          <w:szCs w:val="24"/>
          <w:lang w:val="vi"/>
        </w:rPr>
      </w:pPr>
      <w:r w:rsidRPr="00274A1C">
        <w:rPr>
          <w:rFonts w:ascii="Times New Roman" w:hAnsi="Times New Roman" w:cs="Times New Roman"/>
          <w:sz w:val="24"/>
          <w:szCs w:val="24"/>
          <w:lang w:val="vi"/>
        </w:rPr>
        <w:t xml:space="preserve"> Tính số học sinh yêu thích môn Toán, số học sinh yêu thích môn Văn.</w:t>
      </w:r>
    </w:p>
    <w:p w14:paraId="3094D976" w14:textId="7D3DC57C" w:rsidR="003E52DA" w:rsidRPr="00274A1C" w:rsidRDefault="003E52DA" w:rsidP="003E52DA">
      <w:pPr>
        <w:pStyle w:val="ListParagraph"/>
        <w:widowControl w:val="0"/>
        <w:numPr>
          <w:ilvl w:val="0"/>
          <w:numId w:val="6"/>
        </w:numPr>
        <w:tabs>
          <w:tab w:val="left" w:pos="420"/>
        </w:tabs>
        <w:autoSpaceDE w:val="0"/>
        <w:autoSpaceDN w:val="0"/>
        <w:spacing w:before="165" w:after="0" w:line="276" w:lineRule="auto"/>
        <w:ind w:left="419" w:hanging="282"/>
        <w:contextualSpacing w:val="0"/>
        <w:rPr>
          <w:rFonts w:ascii="Times New Roman" w:hAnsi="Times New Roman" w:cs="Times New Roman"/>
          <w:sz w:val="24"/>
          <w:szCs w:val="24"/>
          <w:lang w:val="vi"/>
        </w:rPr>
      </w:pPr>
      <w:r w:rsidRPr="00274A1C">
        <w:rPr>
          <w:rFonts w:ascii="Times New Roman" w:hAnsi="Times New Roman" w:cs="Times New Roman"/>
          <w:sz w:val="24"/>
          <w:szCs w:val="24"/>
          <w:lang w:val="vi"/>
        </w:rPr>
        <w:t>Tính tỉ số học sinh yêu thích môn Văn so với môn Anh.</w:t>
      </w:r>
    </w:p>
    <w:p w14:paraId="0DD031B6" w14:textId="5FECC134" w:rsidR="008F3B16" w:rsidRPr="00C70D5A" w:rsidRDefault="008F3B16" w:rsidP="008F3B16">
      <w:pPr>
        <w:spacing w:after="0" w:line="276" w:lineRule="auto"/>
        <w:rPr>
          <w:rFonts w:ascii="Times New Roman" w:hAnsi="Times New Roman" w:cs="Times New Roman"/>
          <w:b/>
          <w:bCs/>
          <w:sz w:val="24"/>
          <w:szCs w:val="24"/>
          <w:lang w:val="vi"/>
        </w:rPr>
      </w:pPr>
      <w:r w:rsidRPr="00C70D5A">
        <w:rPr>
          <w:rFonts w:ascii="Times New Roman" w:hAnsi="Times New Roman" w:cs="Times New Roman"/>
          <w:b/>
          <w:bCs/>
          <w:sz w:val="24"/>
          <w:szCs w:val="24"/>
          <w:lang w:val="vi"/>
        </w:rPr>
        <w:lastRenderedPageBreak/>
        <w:t xml:space="preserve">Dạng 3: Bài tập về </w:t>
      </w:r>
      <w:r w:rsidRPr="00C70D5A">
        <w:rPr>
          <w:rFonts w:ascii="Times New Roman" w:hAnsi="Times New Roman"/>
          <w:b/>
          <w:noProof/>
          <w:color w:val="000000"/>
          <w:sz w:val="24"/>
          <w:szCs w:val="24"/>
          <w:lang w:val="da-DK"/>
        </w:rPr>
        <w:t>biến cố trong một số trò chơi đơn giản, xác suất của biến cố ngẫu nhiên trong một số trò chơi đơn giản</w:t>
      </w:r>
    </w:p>
    <w:p w14:paraId="71CC949F" w14:textId="250F0233" w:rsidR="000A3675" w:rsidRPr="00274A1C" w:rsidRDefault="000A3675" w:rsidP="000A367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"/>
        </w:rPr>
      </w:pPr>
      <w:r w:rsidRPr="00274A1C">
        <w:rPr>
          <w:rFonts w:ascii="Times New Roman" w:hAnsi="Times New Roman" w:cs="Times New Roman"/>
          <w:b/>
          <w:bCs/>
          <w:color w:val="0000FF"/>
          <w:sz w:val="24"/>
          <w:szCs w:val="24"/>
          <w:lang w:val="vi"/>
        </w:rPr>
        <w:t xml:space="preserve">Bài </w:t>
      </w:r>
      <w:r w:rsidR="00274A1C" w:rsidRPr="001C45B5">
        <w:rPr>
          <w:rFonts w:ascii="Times New Roman" w:hAnsi="Times New Roman" w:cs="Times New Roman"/>
          <w:b/>
          <w:bCs/>
          <w:color w:val="0000FF"/>
          <w:sz w:val="24"/>
          <w:szCs w:val="24"/>
          <w:lang w:val="vi"/>
        </w:rPr>
        <w:t>9</w:t>
      </w:r>
      <w:r w:rsidRPr="00274A1C">
        <w:rPr>
          <w:rFonts w:ascii="Times New Roman" w:hAnsi="Times New Roman" w:cs="Times New Roman"/>
          <w:b/>
          <w:bCs/>
          <w:color w:val="0000FF"/>
          <w:sz w:val="24"/>
          <w:szCs w:val="24"/>
          <w:lang w:val="vi"/>
        </w:rPr>
        <w:t>.</w:t>
      </w:r>
      <w:r w:rsidRPr="00274A1C">
        <w:rPr>
          <w:rFonts w:ascii="Times New Roman" w:hAnsi="Times New Roman" w:cs="Times New Roman"/>
          <w:color w:val="0000FF"/>
          <w:sz w:val="24"/>
          <w:szCs w:val="24"/>
          <w:lang w:val="vi"/>
        </w:rPr>
        <w:t xml:space="preserve"> </w:t>
      </w:r>
      <w:r w:rsidRPr="00274A1C">
        <w:rPr>
          <w:rFonts w:ascii="Times New Roman" w:hAnsi="Times New Roman" w:cs="Times New Roman"/>
          <w:sz w:val="24"/>
          <w:szCs w:val="24"/>
          <w:lang w:val="vi"/>
        </w:rPr>
        <w:t>Gieo ng</w:t>
      </w:r>
      <w:r w:rsidR="008F3B16" w:rsidRPr="008F3B16">
        <w:rPr>
          <w:rFonts w:ascii="Times New Roman" w:hAnsi="Times New Roman" w:cs="Times New Roman"/>
          <w:sz w:val="24"/>
          <w:szCs w:val="24"/>
          <w:lang w:val="vi"/>
        </w:rPr>
        <w:t>ẫ</w:t>
      </w:r>
      <w:r w:rsidRPr="00274A1C">
        <w:rPr>
          <w:rFonts w:ascii="Times New Roman" w:hAnsi="Times New Roman" w:cs="Times New Roman"/>
          <w:sz w:val="24"/>
          <w:szCs w:val="24"/>
          <w:lang w:val="vi"/>
        </w:rPr>
        <w:t>u nhiên xúc xắc một lần. Tính xác suất của biến cố:</w:t>
      </w:r>
    </w:p>
    <w:p w14:paraId="506E8588" w14:textId="77777777" w:rsidR="000A3675" w:rsidRPr="00274A1C" w:rsidRDefault="000A3675" w:rsidP="000A367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"/>
        </w:rPr>
      </w:pPr>
      <w:r w:rsidRPr="00274A1C">
        <w:rPr>
          <w:rFonts w:ascii="Times New Roman" w:hAnsi="Times New Roman" w:cs="Times New Roman"/>
          <w:sz w:val="24"/>
          <w:szCs w:val="24"/>
          <w:lang w:val="vi"/>
        </w:rPr>
        <w:t>a) Mặt xuất hiện của xúc xắc có số chấm là số lè.</w:t>
      </w:r>
    </w:p>
    <w:p w14:paraId="3B05904B" w14:textId="477FD61F" w:rsidR="000A3675" w:rsidRPr="00274A1C" w:rsidRDefault="000A3675" w:rsidP="000A367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"/>
        </w:rPr>
      </w:pPr>
      <w:r w:rsidRPr="00274A1C">
        <w:rPr>
          <w:rFonts w:ascii="Times New Roman" w:hAnsi="Times New Roman" w:cs="Times New Roman"/>
          <w:sz w:val="24"/>
          <w:szCs w:val="24"/>
          <w:lang w:val="vi"/>
        </w:rPr>
        <w:t>b) Mặt xuất hiện của xúc xắc có số chấm là số chia 3 dư 1.</w:t>
      </w:r>
    </w:p>
    <w:p w14:paraId="5F7D5793" w14:textId="77777777" w:rsidR="000A3675" w:rsidRPr="00274A1C" w:rsidRDefault="000A3675" w:rsidP="000A367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"/>
        </w:rPr>
      </w:pPr>
      <w:r w:rsidRPr="00274A1C">
        <w:rPr>
          <w:rFonts w:ascii="Times New Roman" w:hAnsi="Times New Roman" w:cs="Times New Roman"/>
          <w:sz w:val="24"/>
          <w:szCs w:val="24"/>
          <w:lang w:val="vi"/>
        </w:rPr>
        <w:t>c) Mặt xuất hiện của xúc xắc có số chấm là số nguyên tố.</w:t>
      </w:r>
    </w:p>
    <w:p w14:paraId="6695836F" w14:textId="77777777" w:rsidR="000A3675" w:rsidRPr="00274A1C" w:rsidRDefault="000A3675" w:rsidP="000A367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"/>
        </w:rPr>
      </w:pPr>
      <w:r w:rsidRPr="00274A1C">
        <w:rPr>
          <w:rFonts w:ascii="Times New Roman" w:hAnsi="Times New Roman" w:cs="Times New Roman"/>
          <w:sz w:val="24"/>
          <w:szCs w:val="24"/>
          <w:lang w:val="vi"/>
        </w:rPr>
        <w:t>d) Mặt xuất hiện của xúc xắc có số chấm là số lớn hơn 2.</w:t>
      </w:r>
    </w:p>
    <w:p w14:paraId="10E01BC8" w14:textId="61DFCFB8" w:rsidR="000A3675" w:rsidRPr="00274A1C" w:rsidRDefault="000A3675" w:rsidP="000A367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"/>
        </w:rPr>
      </w:pPr>
      <w:r w:rsidRPr="00274A1C">
        <w:rPr>
          <w:rFonts w:ascii="Times New Roman" w:hAnsi="Times New Roman" w:cs="Times New Roman"/>
          <w:b/>
          <w:bCs/>
          <w:color w:val="0000FF"/>
          <w:sz w:val="24"/>
          <w:szCs w:val="24"/>
          <w:lang w:val="vi"/>
        </w:rPr>
        <w:t xml:space="preserve">Bài </w:t>
      </w:r>
      <w:r w:rsidR="00274A1C" w:rsidRPr="001C45B5">
        <w:rPr>
          <w:rFonts w:ascii="Times New Roman" w:hAnsi="Times New Roman" w:cs="Times New Roman"/>
          <w:b/>
          <w:bCs/>
          <w:color w:val="0000FF"/>
          <w:sz w:val="24"/>
          <w:szCs w:val="24"/>
          <w:lang w:val="vi"/>
        </w:rPr>
        <w:t>10</w:t>
      </w:r>
      <w:r w:rsidRPr="00274A1C">
        <w:rPr>
          <w:rFonts w:ascii="Times New Roman" w:hAnsi="Times New Roman" w:cs="Times New Roman"/>
          <w:b/>
          <w:bCs/>
          <w:color w:val="0000FF"/>
          <w:sz w:val="24"/>
          <w:szCs w:val="24"/>
          <w:lang w:val="vi"/>
        </w:rPr>
        <w:t>.</w:t>
      </w:r>
      <w:r w:rsidRPr="00274A1C">
        <w:rPr>
          <w:rFonts w:ascii="Times New Roman" w:hAnsi="Times New Roman" w:cs="Times New Roman"/>
          <w:color w:val="0000FF"/>
          <w:sz w:val="24"/>
          <w:szCs w:val="24"/>
          <w:lang w:val="vi"/>
        </w:rPr>
        <w:t xml:space="preserve"> </w:t>
      </w:r>
      <w:r w:rsidRPr="00274A1C">
        <w:rPr>
          <w:rFonts w:ascii="Times New Roman" w:hAnsi="Times New Roman" w:cs="Times New Roman"/>
          <w:sz w:val="24"/>
          <w:szCs w:val="24"/>
          <w:lang w:val="vi"/>
        </w:rPr>
        <w:t xml:space="preserve">Một hộp có 100 chiếc thẻ cùng loại, mỗi thẻ được ghi một trong các số </w:t>
      </w:r>
      <w:r w:rsidRPr="00274A1C">
        <w:rPr>
          <w:rFonts w:ascii="Times New Roman" w:hAnsi="Times New Roman" w:cs="Times New Roman"/>
          <w:position w:val="-10"/>
          <w:sz w:val="24"/>
          <w:szCs w:val="24"/>
        </w:rPr>
        <w:object w:dxaOrig="1740" w:dyaOrig="320" w14:anchorId="79DF65B3">
          <v:shape id="_x0000_i1108" type="#_x0000_t75" style="width:87.25pt;height:15.9pt" o:ole="">
            <v:imagedata r:id="rId160" o:title=""/>
          </v:shape>
          <o:OLEObject Type="Embed" ProgID="Equation.DSMT4" ShapeID="_x0000_i1108" DrawAspect="Content" ObjectID="_1769976609" r:id="rId161"/>
        </w:object>
      </w:r>
      <w:r w:rsidRPr="00274A1C">
        <w:rPr>
          <w:rFonts w:ascii="Times New Roman" w:hAnsi="Times New Roman" w:cs="Times New Roman"/>
          <w:sz w:val="24"/>
          <w:szCs w:val="24"/>
          <w:lang w:val="vi"/>
        </w:rPr>
        <w:t xml:space="preserve"> (hai thẻ khác nhau thì ghi hai số khác nhau). Rút ngẫu nhiên một thẻ trong hộp. Tìm số phần t</w:t>
      </w:r>
      <w:r w:rsidR="008F3B16" w:rsidRPr="008F3B16">
        <w:rPr>
          <w:rFonts w:ascii="Times New Roman" w:hAnsi="Times New Roman" w:cs="Times New Roman"/>
          <w:sz w:val="24"/>
          <w:szCs w:val="24"/>
          <w:lang w:val="vi"/>
        </w:rPr>
        <w:t>ử</w:t>
      </w:r>
      <w:r w:rsidRPr="00274A1C">
        <w:rPr>
          <w:rFonts w:ascii="Times New Roman" w:hAnsi="Times New Roman" w:cs="Times New Roman"/>
          <w:sz w:val="24"/>
          <w:szCs w:val="24"/>
          <w:lang w:val="vi"/>
        </w:rPr>
        <w:t xml:space="preserve"> của tập hợp </w:t>
      </w:r>
      <w:r w:rsidRPr="00274A1C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A4D7A31">
          <v:shape id="_x0000_i1109" type="#_x0000_t75" style="width:11.75pt;height:13.85pt" o:ole="">
            <v:imagedata r:id="rId162" o:title=""/>
          </v:shape>
          <o:OLEObject Type="Embed" ProgID="Equation.DSMT4" ShapeID="_x0000_i1109" DrawAspect="Content" ObjectID="_1769976610" r:id="rId163"/>
        </w:object>
      </w:r>
      <w:r w:rsidRPr="00274A1C">
        <w:rPr>
          <w:rFonts w:ascii="Times New Roman" w:hAnsi="Times New Roman" w:cs="Times New Roman"/>
          <w:sz w:val="24"/>
          <w:szCs w:val="24"/>
          <w:lang w:val="vi"/>
        </w:rPr>
        <w:t xml:space="preserve"> gồm các kết quả có thể xảy ra đối với số xuất hiện trên thẻ được rút ra. Sau đó, hãy tính xác suất của mỗi biến cố sau:</w:t>
      </w:r>
    </w:p>
    <w:p w14:paraId="00969510" w14:textId="77777777" w:rsidR="000A3675" w:rsidRPr="00274A1C" w:rsidRDefault="000A3675" w:rsidP="000A367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"/>
        </w:rPr>
      </w:pPr>
      <w:r w:rsidRPr="00274A1C">
        <w:rPr>
          <w:rFonts w:ascii="Times New Roman" w:hAnsi="Times New Roman" w:cs="Times New Roman"/>
          <w:sz w:val="24"/>
          <w:szCs w:val="24"/>
          <w:lang w:val="vi"/>
        </w:rPr>
        <w:t xml:space="preserve">a) Số xuất hiện trên thẻ được rút ra là số chia hết cho 3. </w:t>
      </w:r>
    </w:p>
    <w:p w14:paraId="2BE12C47" w14:textId="77777777" w:rsidR="000A3675" w:rsidRPr="00274A1C" w:rsidRDefault="000A3675" w:rsidP="000A367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"/>
        </w:rPr>
      </w:pPr>
      <w:r w:rsidRPr="00274A1C">
        <w:rPr>
          <w:rFonts w:ascii="Times New Roman" w:hAnsi="Times New Roman" w:cs="Times New Roman"/>
          <w:sz w:val="24"/>
          <w:szCs w:val="24"/>
          <w:lang w:val="vi"/>
        </w:rPr>
        <w:t>b) Số xuất hiện trên thẻ được rút ra là số khi chia cho 2 và 5 đều có số dư là 1;</w:t>
      </w:r>
    </w:p>
    <w:p w14:paraId="786C72BD" w14:textId="556BA2F0" w:rsidR="000A3675" w:rsidRPr="00274A1C" w:rsidRDefault="000A3675" w:rsidP="000A367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"/>
        </w:rPr>
      </w:pPr>
      <w:r w:rsidRPr="00274A1C">
        <w:rPr>
          <w:rFonts w:ascii="Times New Roman" w:hAnsi="Times New Roman" w:cs="Times New Roman"/>
          <w:sz w:val="24"/>
          <w:szCs w:val="24"/>
          <w:lang w:val="vi"/>
        </w:rPr>
        <w:t>c) Số xuất hiện trên thẻ được rút ra là số có tổng các chữ số bằng 6.</w:t>
      </w:r>
    </w:p>
    <w:p w14:paraId="70B883F9" w14:textId="11B8AC85" w:rsidR="00D42338" w:rsidRPr="00C70D5A" w:rsidRDefault="00C70D5A" w:rsidP="00C70D5A">
      <w:pPr>
        <w:widowControl w:val="0"/>
        <w:tabs>
          <w:tab w:val="left" w:pos="420"/>
        </w:tabs>
        <w:autoSpaceDE w:val="0"/>
        <w:autoSpaceDN w:val="0"/>
        <w:spacing w:before="165" w:after="0" w:line="276" w:lineRule="auto"/>
        <w:rPr>
          <w:rFonts w:ascii="Times New Roman" w:hAnsi="Times New Roman" w:cs="Times New Roman"/>
          <w:b/>
          <w:bCs/>
          <w:color w:val="FF0000"/>
          <w:sz w:val="24"/>
          <w:szCs w:val="24"/>
          <w:lang w:val="vi"/>
        </w:rPr>
      </w:pPr>
      <w:r w:rsidRPr="00C70D5A">
        <w:rPr>
          <w:rFonts w:ascii="Times New Roman" w:hAnsi="Times New Roman" w:cs="Times New Roman"/>
          <w:b/>
          <w:bCs/>
          <w:color w:val="FF0000"/>
          <w:sz w:val="24"/>
          <w:szCs w:val="24"/>
          <w:lang w:val="vi"/>
        </w:rPr>
        <w:t xml:space="preserve">B. </w:t>
      </w:r>
      <w:r w:rsidR="00D42338" w:rsidRPr="00C70D5A">
        <w:rPr>
          <w:rFonts w:ascii="Times New Roman" w:hAnsi="Times New Roman" w:cs="Times New Roman"/>
          <w:b/>
          <w:bCs/>
          <w:color w:val="FF0000"/>
          <w:sz w:val="24"/>
          <w:szCs w:val="24"/>
          <w:lang w:val="vi"/>
        </w:rPr>
        <w:t>HÌNH HỌC</w:t>
      </w:r>
    </w:p>
    <w:p w14:paraId="23AA3ED9" w14:textId="27FB54A4" w:rsidR="00C70D5A" w:rsidRPr="00C70D5A" w:rsidRDefault="00C70D5A" w:rsidP="00C70D5A">
      <w:pPr>
        <w:tabs>
          <w:tab w:val="left" w:pos="567"/>
        </w:tabs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"/>
        </w:rPr>
      </w:pPr>
      <w:r w:rsidRPr="00C70D5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"/>
        </w:rPr>
        <w:t>Dạng 1: Bài tập vận dụng định lý tổng các góc trong tam giác, quan hệ giữa cạnh và góc trong tam giác, bất đẳng thức tam giác.</w:t>
      </w:r>
    </w:p>
    <w:p w14:paraId="14D29C9C" w14:textId="54FDB233" w:rsidR="00D42338" w:rsidRPr="00274A1C" w:rsidRDefault="00D42338" w:rsidP="00C70D5A">
      <w:pPr>
        <w:tabs>
          <w:tab w:val="left" w:pos="567"/>
        </w:tabs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"/>
        </w:rPr>
      </w:pP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Pr="007B2C08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"/>
        </w:rPr>
        <w:t>1</w:t>
      </w: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74A1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274A1C">
        <w:rPr>
          <w:rFonts w:ascii="Times New Roman" w:hAnsi="Times New Roman" w:cs="Times New Roman"/>
          <w:position w:val="-6"/>
          <w:sz w:val="24"/>
          <w:szCs w:val="24"/>
        </w:rPr>
        <w:object w:dxaOrig="730" w:dyaOrig="270" w14:anchorId="374E5280">
          <v:shape id="_x0000_i1110" type="#_x0000_t75" style="width:36.7pt;height:13.15pt" o:ole="">
            <v:imagedata r:id="rId164" o:title=""/>
          </v:shape>
          <o:OLEObject Type="Embed" ProgID="Equation.DSMT4" ShapeID="_x0000_i1110" DrawAspect="Content" ObjectID="_1769976611" r:id="rId165"/>
        </w:object>
      </w:r>
      <w:r w:rsidRPr="00274A1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"/>
        </w:rPr>
        <w:t xml:space="preserve"> có </w:t>
      </w:r>
      <w:r w:rsidRPr="00274A1C">
        <w:rPr>
          <w:rFonts w:ascii="Times New Roman" w:hAnsi="Times New Roman" w:cs="Times New Roman"/>
          <w:position w:val="-10"/>
          <w:sz w:val="24"/>
          <w:szCs w:val="24"/>
        </w:rPr>
        <w:object w:dxaOrig="1760" w:dyaOrig="410" w14:anchorId="52BFC3CD">
          <v:shape id="_x0000_i1111" type="#_x0000_t75" style="width:87.9pt;height:20.1pt" o:ole="">
            <v:imagedata r:id="rId166" o:title=""/>
          </v:shape>
          <o:OLEObject Type="Embed" ProgID="Equation.DSMT4" ShapeID="_x0000_i1111" DrawAspect="Content" ObjectID="_1769976612" r:id="rId167"/>
        </w:object>
      </w:r>
      <w:r w:rsidRPr="00274A1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"/>
        </w:rPr>
        <w:t xml:space="preserve">. </w:t>
      </w:r>
      <w:r w:rsidRPr="00274A1C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21C77E5E">
          <v:shape id="_x0000_i1112" type="#_x0000_t75" style="width:22.15pt;height:13.15pt" o:ole="">
            <v:imagedata r:id="rId168" o:title=""/>
          </v:shape>
          <o:OLEObject Type="Embed" ProgID="Equation.DSMT4" ShapeID="_x0000_i1112" DrawAspect="Content" ObjectID="_1769976613" r:id="rId169"/>
        </w:object>
      </w:r>
      <w:r w:rsidRPr="00274A1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"/>
        </w:rPr>
        <w:t xml:space="preserve"> là tia phân giác của </w:t>
      </w:r>
      <w:r w:rsidRPr="00274A1C">
        <w:rPr>
          <w:rFonts w:ascii="Times New Roman" w:hAnsi="Times New Roman" w:cs="Times New Roman"/>
          <w:position w:val="-6"/>
          <w:sz w:val="24"/>
          <w:szCs w:val="24"/>
        </w:rPr>
        <w:object w:dxaOrig="590" w:dyaOrig="360" w14:anchorId="7D47AF64">
          <v:shape id="_x0000_i1113" type="#_x0000_t75" style="width:29.75pt;height:18pt" o:ole="">
            <v:imagedata r:id="rId170" o:title=""/>
          </v:shape>
          <o:OLEObject Type="Embed" ProgID="Equation.DSMT4" ShapeID="_x0000_i1113" DrawAspect="Content" ObjectID="_1769976614" r:id="rId171"/>
        </w:object>
      </w:r>
      <w:r w:rsidRPr="00274A1C">
        <w:rPr>
          <w:rFonts w:ascii="Times New Roman" w:hAnsi="Times New Roman" w:cs="Times New Roman"/>
          <w:position w:val="-14"/>
          <w:sz w:val="24"/>
          <w:szCs w:val="24"/>
        </w:rPr>
        <w:object w:dxaOrig="1080" w:dyaOrig="410" w14:anchorId="422087F6">
          <v:shape id="_x0000_i1114" type="#_x0000_t75" style="width:54pt;height:20.1pt" o:ole="">
            <v:imagedata r:id="rId172" o:title=""/>
          </v:shape>
          <o:OLEObject Type="Embed" ProgID="Equation.DSMT4" ShapeID="_x0000_i1114" DrawAspect="Content" ObjectID="_1769976615" r:id="rId173"/>
        </w:object>
      </w:r>
    </w:p>
    <w:p w14:paraId="6ECED2E1" w14:textId="77777777" w:rsidR="00D42338" w:rsidRPr="00274A1C" w:rsidRDefault="00D42338" w:rsidP="00D42338">
      <w:pPr>
        <w:tabs>
          <w:tab w:val="left" w:pos="567"/>
          <w:tab w:val="left" w:pos="1740"/>
        </w:tabs>
        <w:ind w:left="138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74A1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) Tính </w:t>
      </w:r>
      <w:r w:rsidRPr="00274A1C">
        <w:rPr>
          <w:rFonts w:ascii="Times New Roman" w:hAnsi="Times New Roman" w:cs="Times New Roman"/>
          <w:position w:val="-4"/>
          <w:sz w:val="24"/>
          <w:szCs w:val="24"/>
        </w:rPr>
        <w:object w:dxaOrig="590" w:dyaOrig="350" w14:anchorId="750CD349">
          <v:shape id="_x0000_i1115" type="#_x0000_t75" style="width:29.75pt;height:17.3pt" o:ole="">
            <v:imagedata r:id="rId174" o:title=""/>
          </v:shape>
          <o:OLEObject Type="Embed" ProgID="Equation.DSMT4" ShapeID="_x0000_i1115" DrawAspect="Content" ObjectID="_1769976616" r:id="rId175"/>
        </w:object>
      </w:r>
      <w:r w:rsidRPr="00274A1C">
        <w:rPr>
          <w:rFonts w:ascii="Times New Roman" w:hAnsi="Times New Roman" w:cs="Times New Roman"/>
          <w:sz w:val="24"/>
          <w:szCs w:val="24"/>
        </w:rPr>
        <w:t>.</w:t>
      </w:r>
      <w:r w:rsidRPr="00274A1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</w:p>
    <w:p w14:paraId="0F7CE326" w14:textId="77777777" w:rsidR="00D42338" w:rsidRPr="00274A1C" w:rsidRDefault="00D42338" w:rsidP="00D42338">
      <w:pPr>
        <w:tabs>
          <w:tab w:val="left" w:pos="567"/>
        </w:tabs>
        <w:ind w:left="138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74A1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b) So sánh các cạnh của tam giác </w:t>
      </w:r>
      <w:r w:rsidRPr="00274A1C">
        <w:rPr>
          <w:rFonts w:ascii="Times New Roman" w:eastAsia="Calibri" w:hAnsi="Times New Roman" w:cs="Times New Roman"/>
          <w:position w:val="-4"/>
          <w:sz w:val="24"/>
          <w:szCs w:val="24"/>
        </w:rPr>
        <w:object w:dxaOrig="590" w:dyaOrig="260" w14:anchorId="08129F71">
          <v:shape id="_x0000_i1116" type="#_x0000_t75" style="width:29.75pt;height:13.15pt" o:ole="">
            <v:imagedata r:id="rId176" o:title=""/>
          </v:shape>
          <o:OLEObject Type="Embed" ProgID="Equation.DSMT4" ShapeID="_x0000_i1116" DrawAspect="Content" ObjectID="_1769976617" r:id="rId177"/>
        </w:object>
      </w:r>
      <w:r w:rsidRPr="00274A1C">
        <w:rPr>
          <w:rFonts w:ascii="Times New Roman" w:hAnsi="Times New Roman" w:cs="Times New Roman"/>
          <w:sz w:val="24"/>
          <w:szCs w:val="24"/>
        </w:rPr>
        <w:t>.</w:t>
      </w:r>
    </w:p>
    <w:p w14:paraId="4522E160" w14:textId="77777777" w:rsidR="00D42338" w:rsidRPr="00274A1C" w:rsidRDefault="00D42338" w:rsidP="00D42338">
      <w:pPr>
        <w:tabs>
          <w:tab w:val="left" w:pos="567"/>
        </w:tabs>
        <w:ind w:left="138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74A1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)</w:t>
      </w:r>
      <w:r w:rsidRPr="00274A1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274A1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So sánh các cạnh của tam giác </w:t>
      </w:r>
      <w:r w:rsidRPr="00274A1C">
        <w:rPr>
          <w:rFonts w:ascii="Times New Roman" w:eastAsia="Calibri" w:hAnsi="Times New Roman" w:cs="Times New Roman"/>
          <w:position w:val="-6"/>
          <w:sz w:val="24"/>
          <w:szCs w:val="24"/>
        </w:rPr>
        <w:object w:dxaOrig="590" w:dyaOrig="270" w14:anchorId="4D7B78B5">
          <v:shape id="_x0000_i1117" type="#_x0000_t75" style="width:29.75pt;height:13.15pt" o:ole="">
            <v:imagedata r:id="rId178" o:title=""/>
          </v:shape>
          <o:OLEObject Type="Embed" ProgID="Equation.DSMT4" ShapeID="_x0000_i1117" DrawAspect="Content" ObjectID="_1769976618" r:id="rId179"/>
        </w:object>
      </w:r>
      <w:r w:rsidRPr="00274A1C">
        <w:rPr>
          <w:rFonts w:ascii="Times New Roman" w:hAnsi="Times New Roman" w:cs="Times New Roman"/>
          <w:sz w:val="24"/>
          <w:szCs w:val="24"/>
        </w:rPr>
        <w:t>.</w:t>
      </w:r>
    </w:p>
    <w:p w14:paraId="098D52DD" w14:textId="1C34C45B" w:rsidR="003E52DA" w:rsidRPr="00274A1C" w:rsidRDefault="00C70D5A" w:rsidP="00D42338">
      <w:pPr>
        <w:widowControl w:val="0"/>
        <w:autoSpaceDE w:val="0"/>
        <w:autoSpaceDN w:val="0"/>
        <w:spacing w:before="199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094E1654" wp14:editId="32E8F7D2">
            <wp:simplePos x="0" y="0"/>
            <wp:positionH relativeFrom="column">
              <wp:posOffset>4328160</wp:posOffset>
            </wp:positionH>
            <wp:positionV relativeFrom="paragraph">
              <wp:posOffset>365760</wp:posOffset>
            </wp:positionV>
            <wp:extent cx="1367155" cy="946150"/>
            <wp:effectExtent l="0" t="0" r="4445" b="6350"/>
            <wp:wrapThrough wrapText="bothSides">
              <wp:wrapPolygon edited="0">
                <wp:start x="0" y="0"/>
                <wp:lineTo x="0" y="21310"/>
                <wp:lineTo x="21369" y="21310"/>
                <wp:lineTo x="21369" y="0"/>
                <wp:lineTo x="0" y="0"/>
              </wp:wrapPolygon>
            </wp:wrapThrough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155" cy="946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2338"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="00D42338"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2</w:t>
      </w:r>
      <w:r w:rsidR="00D42338"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="00B75287" w:rsidRPr="00274A1C">
        <w:rPr>
          <w:rFonts w:ascii="Times New Roman" w:hAnsi="Times New Roman" w:cs="Times New Roman"/>
          <w:color w:val="000000" w:themeColor="text1"/>
          <w:sz w:val="24"/>
          <w:szCs w:val="24"/>
          <w:lang w:val="vi"/>
        </w:rPr>
        <w:t xml:space="preserve"> Cho </w:t>
      </w:r>
      <w:r w:rsidR="00B75287" w:rsidRPr="00274A1C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90" w14:anchorId="48AF94FF">
          <v:shape id="_x0000_i1118" type="#_x0000_t75" style="width:33.9pt;height:14.55pt" o:ole="">
            <v:imagedata r:id="rId181" o:title=""/>
          </v:shape>
          <o:OLEObject Type="Embed" ProgID="Equation.DSMT4" ShapeID="_x0000_i1118" DrawAspect="Content" ObjectID="_1769976619" r:id="rId182"/>
        </w:object>
      </w:r>
      <w:r w:rsidR="00B75287" w:rsidRPr="00274A1C">
        <w:rPr>
          <w:rFonts w:ascii="Times New Roman" w:hAnsi="Times New Roman" w:cs="Times New Roman"/>
          <w:color w:val="000000" w:themeColor="text1"/>
          <w:sz w:val="24"/>
          <w:szCs w:val="24"/>
          <w:lang w:val="vi"/>
        </w:rPr>
        <w:t xml:space="preserve">có </w:t>
      </w:r>
      <w:r w:rsidR="00B75287" w:rsidRPr="00274A1C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690" w:dyaOrig="410" w14:anchorId="12F3CA83">
          <v:shape id="_x0000_i1119" type="#_x0000_t75" style="width:84.45pt;height:20.1pt" o:ole="">
            <v:imagedata r:id="rId183" o:title=""/>
          </v:shape>
          <o:OLEObject Type="Embed" ProgID="Equation.DSMT4" ShapeID="_x0000_i1119" DrawAspect="Content" ObjectID="_1769976620" r:id="rId184"/>
        </w:object>
      </w:r>
      <w:r w:rsidR="00B75287" w:rsidRPr="00274A1C">
        <w:rPr>
          <w:rFonts w:ascii="Times New Roman" w:hAnsi="Times New Roman" w:cs="Times New Roman"/>
          <w:color w:val="000000" w:themeColor="text1"/>
          <w:sz w:val="24"/>
          <w:szCs w:val="24"/>
          <w:lang w:val="vi"/>
        </w:rPr>
        <w:t xml:space="preserve">; tia phân giác </w:t>
      </w:r>
      <w:r w:rsidR="00B75287" w:rsidRPr="00274A1C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10" w:dyaOrig="260" w14:anchorId="2DACCF32">
          <v:shape id="_x0000_i1120" type="#_x0000_t75" style="width:20.1pt;height:13.15pt" o:ole="">
            <v:imagedata r:id="rId185" o:title=""/>
          </v:shape>
          <o:OLEObject Type="Embed" ProgID="Equation.DSMT4" ShapeID="_x0000_i1120" DrawAspect="Content" ObjectID="_1769976621" r:id="rId186"/>
        </w:object>
      </w:r>
      <w:r w:rsidR="00B75287" w:rsidRPr="00274A1C">
        <w:rPr>
          <w:rFonts w:ascii="Times New Roman" w:hAnsi="Times New Roman" w:cs="Times New Roman"/>
          <w:color w:val="000000" w:themeColor="text1"/>
          <w:sz w:val="24"/>
          <w:szCs w:val="24"/>
          <w:lang w:val="vi"/>
        </w:rPr>
        <w:t xml:space="preserve"> của góc </w:t>
      </w:r>
      <w:r w:rsidR="00B75287" w:rsidRPr="00274A1C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30" w:dyaOrig="330" w14:anchorId="59956F34">
          <v:shape id="_x0000_i1121" type="#_x0000_t75" style="width:61.6pt;height:16.6pt" o:ole="">
            <v:imagedata r:id="rId187" o:title=""/>
          </v:shape>
          <o:OLEObject Type="Embed" ProgID="Equation.DSMT4" ShapeID="_x0000_i1121" DrawAspect="Content" ObjectID="_1769976622" r:id="rId188"/>
        </w:object>
      </w:r>
      <w:r w:rsidR="00B75287" w:rsidRPr="00274A1C">
        <w:rPr>
          <w:rFonts w:ascii="Times New Roman" w:hAnsi="Times New Roman" w:cs="Times New Roman"/>
          <w:color w:val="000000" w:themeColor="text1"/>
          <w:sz w:val="24"/>
          <w:szCs w:val="24"/>
          <w:lang w:val="vi"/>
        </w:rPr>
        <w:t xml:space="preserve">. Trên cạnh </w:t>
      </w:r>
      <w:r w:rsidR="00B75287" w:rsidRPr="00274A1C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10" w:dyaOrig="290" w14:anchorId="54D80704">
          <v:shape id="_x0000_i1122" type="#_x0000_t75" style="width:20.1pt;height:14.55pt" o:ole="">
            <v:imagedata r:id="rId189" o:title=""/>
          </v:shape>
          <o:OLEObject Type="Embed" ProgID="Equation.DSMT4" ShapeID="_x0000_i1122" DrawAspect="Content" ObjectID="_1769976623" r:id="rId190"/>
        </w:object>
      </w:r>
      <w:r w:rsidR="00B75287" w:rsidRPr="00274A1C">
        <w:rPr>
          <w:rFonts w:ascii="Times New Roman" w:hAnsi="Times New Roman" w:cs="Times New Roman"/>
          <w:color w:val="000000" w:themeColor="text1"/>
          <w:sz w:val="24"/>
          <w:szCs w:val="24"/>
          <w:lang w:val="vi"/>
        </w:rPr>
        <w:t xml:space="preserve"> lấy điểm </w:t>
      </w:r>
      <w:r w:rsidR="00B75287" w:rsidRPr="00274A1C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7E91F838">
          <v:shape id="_x0000_i1123" type="#_x0000_t75" style="width:11.75pt;height:13.15pt" o:ole="">
            <v:imagedata r:id="rId191" o:title=""/>
          </v:shape>
          <o:OLEObject Type="Embed" ProgID="Equation.DSMT4" ShapeID="_x0000_i1123" DrawAspect="Content" ObjectID="_1769976624" r:id="rId192"/>
        </w:object>
      </w:r>
      <w:r w:rsidR="00B75287" w:rsidRPr="00274A1C">
        <w:rPr>
          <w:rFonts w:ascii="Times New Roman" w:hAnsi="Times New Roman" w:cs="Times New Roman"/>
          <w:color w:val="000000" w:themeColor="text1"/>
          <w:sz w:val="24"/>
          <w:szCs w:val="24"/>
          <w:lang w:val="vi"/>
        </w:rPr>
        <w:t xml:space="preserve">sao cho </w:t>
      </w:r>
      <w:r w:rsidR="00B75287" w:rsidRPr="00274A1C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20" w:dyaOrig="260" w14:anchorId="40EC7F65">
          <v:shape id="_x0000_i1124" type="#_x0000_t75" style="width:46.4pt;height:13.15pt" o:ole="">
            <v:imagedata r:id="rId193" o:title=""/>
          </v:shape>
          <o:OLEObject Type="Embed" ProgID="Equation.DSMT4" ShapeID="_x0000_i1124" DrawAspect="Content" ObjectID="_1769976625" r:id="rId194"/>
        </w:object>
      </w:r>
      <w:r w:rsidR="00B75287" w:rsidRPr="00274A1C">
        <w:rPr>
          <w:rFonts w:ascii="Times New Roman" w:hAnsi="Times New Roman" w:cs="Times New Roman"/>
          <w:color w:val="000000" w:themeColor="text1"/>
          <w:sz w:val="24"/>
          <w:szCs w:val="24"/>
          <w:lang w:val="vi"/>
        </w:rPr>
        <w:t xml:space="preserve">. Tính số đo </w:t>
      </w:r>
      <w:r w:rsidR="00B75287" w:rsidRPr="00274A1C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90" w:dyaOrig="360" w14:anchorId="4BE013B1">
          <v:shape id="_x0000_i1125" type="#_x0000_t75" style="width:29.75pt;height:18pt" o:ole="">
            <v:imagedata r:id="rId195" o:title=""/>
          </v:shape>
          <o:OLEObject Type="Embed" ProgID="Equation.DSMT4" ShapeID="_x0000_i1125" DrawAspect="Content" ObjectID="_1769976626" r:id="rId196"/>
        </w:object>
      </w:r>
      <w:r w:rsidR="00B75287" w:rsidRPr="00274A1C">
        <w:rPr>
          <w:rFonts w:ascii="Times New Roman" w:hAnsi="Times New Roman" w:cs="Times New Roman"/>
          <w:color w:val="000000" w:themeColor="text1"/>
          <w:sz w:val="24"/>
          <w:szCs w:val="24"/>
          <w:lang w:val="vi"/>
        </w:rPr>
        <w:t>.</w:t>
      </w:r>
    </w:p>
    <w:p w14:paraId="5E04482D" w14:textId="4E7FBDF4" w:rsidR="00C70D5A" w:rsidRDefault="00C70D5A" w:rsidP="00C70D5A">
      <w:pPr>
        <w:pStyle w:val="Heading2"/>
        <w:shd w:val="clear" w:color="auto" w:fill="FFFFFF"/>
        <w:spacing w:after="120" w:afterAutospacing="0"/>
        <w:rPr>
          <w:rFonts w:ascii="Times New Roman" w:hAnsi="Times New Roman"/>
          <w:bCs/>
          <w:color w:val="000000" w:themeColor="text1"/>
          <w:sz w:val="24"/>
          <w:szCs w:val="24"/>
          <w:lang w:val="vi"/>
        </w:rPr>
      </w:pP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ài </w:t>
      </w:r>
      <w:r w:rsidRPr="007B2C08">
        <w:rPr>
          <w:rFonts w:ascii="Times New Roman" w:hAnsi="Times New Roman"/>
          <w:b/>
          <w:color w:val="0000FF"/>
          <w:sz w:val="24"/>
          <w:szCs w:val="24"/>
          <w:lang w:val="vi"/>
        </w:rPr>
        <w:t>3</w:t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C70D5A">
        <w:rPr>
          <w:rFonts w:ascii="Times New Roman" w:hAnsi="Times New Roman"/>
          <w:color w:val="0A0103"/>
          <w:sz w:val="24"/>
          <w:szCs w:val="24"/>
          <w:lang w:val="vi"/>
        </w:rPr>
        <w:t>Tháp nhà thờ Bad Frankenhausen ở miền Đông nước Đức</w:t>
      </w:r>
      <w:r w:rsidRPr="00C70D5A">
        <w:rPr>
          <w:rFonts w:ascii="Times New Roman" w:hAnsi="Times New Roman"/>
          <w:bCs/>
          <w:color w:val="000000" w:themeColor="text1"/>
          <w:sz w:val="24"/>
          <w:szCs w:val="24"/>
          <w:lang w:val="vi"/>
        </w:rPr>
        <w:t xml:space="preserve"> </w:t>
      </w:r>
    </w:p>
    <w:p w14:paraId="0D57D6D4" w14:textId="77777777" w:rsidR="00C70D5A" w:rsidRDefault="00C70D5A" w:rsidP="00C70D5A">
      <w:pPr>
        <w:pStyle w:val="Heading2"/>
        <w:shd w:val="clear" w:color="auto" w:fill="FFFFFF"/>
        <w:spacing w:after="120" w:afterAutospacing="0"/>
        <w:rPr>
          <w:rFonts w:ascii="Times New Roman" w:hAnsi="Times New Roman"/>
          <w:bCs/>
          <w:sz w:val="24"/>
          <w:szCs w:val="24"/>
          <w:lang w:val="vi"/>
        </w:rPr>
      </w:pPr>
      <w:r w:rsidRPr="00C70D5A">
        <w:rPr>
          <w:rFonts w:ascii="Times New Roman" w:hAnsi="Times New Roman"/>
          <w:bCs/>
          <w:color w:val="000000" w:themeColor="text1"/>
          <w:sz w:val="24"/>
          <w:szCs w:val="24"/>
          <w:lang w:val="vi"/>
        </w:rPr>
        <w:t xml:space="preserve">nghiêng </w:t>
      </w:r>
      <w:r>
        <w:rPr>
          <w:rFonts w:ascii="Times New Roman" w:hAnsi="Times New Roman"/>
          <w:bCs/>
          <w:position w:val="-10"/>
          <w:sz w:val="24"/>
          <w:szCs w:val="24"/>
        </w:rPr>
        <w:object w:dxaOrig="510" w:dyaOrig="350" w14:anchorId="13BB4C1E">
          <v:shape id="_x0000_i1126" type="#_x0000_t75" style="width:25.6pt;height:17.3pt" o:ole="">
            <v:imagedata r:id="rId197" o:title=""/>
          </v:shape>
          <o:OLEObject Type="Embed" ProgID="Equation.DSMT4" ShapeID="_x0000_i1126" DrawAspect="Content" ObjectID="_1769976627" r:id="rId198"/>
        </w:object>
      </w:r>
      <w:r w:rsidRPr="00C70D5A">
        <w:rPr>
          <w:rFonts w:ascii="Times New Roman" w:hAnsi="Times New Roman"/>
          <w:bCs/>
          <w:sz w:val="24"/>
          <w:szCs w:val="24"/>
          <w:lang w:val="vi"/>
        </w:rPr>
        <w:t xml:space="preserve">so với phương thẳng đứng. Tính độ nghiêng của tháp </w:t>
      </w:r>
    </w:p>
    <w:p w14:paraId="1363C5D6" w14:textId="6551C74E" w:rsidR="00C70D5A" w:rsidRPr="00C70D5A" w:rsidRDefault="00C70D5A" w:rsidP="00C70D5A">
      <w:pPr>
        <w:pStyle w:val="Heading2"/>
        <w:shd w:val="clear" w:color="auto" w:fill="FFFFFF"/>
        <w:spacing w:after="120" w:afterAutospacing="0"/>
        <w:rPr>
          <w:bCs/>
          <w:lang w:val="vi"/>
        </w:rPr>
      </w:pPr>
      <w:r w:rsidRPr="00C70D5A">
        <w:rPr>
          <w:rFonts w:ascii="Times New Roman" w:hAnsi="Times New Roman"/>
          <w:bCs/>
          <w:sz w:val="24"/>
          <w:szCs w:val="24"/>
          <w:lang w:val="vi"/>
        </w:rPr>
        <w:t>đó so với phương nằm ngang.</w:t>
      </w:r>
      <w:r w:rsidRPr="00C70D5A">
        <w:rPr>
          <w:lang w:val="vi"/>
        </w:rPr>
        <w:t xml:space="preserve"> </w:t>
      </w:r>
    </w:p>
    <w:p w14:paraId="1C9FFAF6" w14:textId="1F29EFD7" w:rsidR="00D65E85" w:rsidRPr="00274A1C" w:rsidRDefault="00D65E85" w:rsidP="00D65E85">
      <w:pPr>
        <w:tabs>
          <w:tab w:val="left" w:pos="567"/>
        </w:tabs>
        <w:spacing w:after="60"/>
        <w:ind w:left="567" w:hanging="567"/>
        <w:contextualSpacing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="008367C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4</w:t>
      </w: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74A1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</w:p>
    <w:p w14:paraId="406B72A7" w14:textId="77777777" w:rsidR="00D65E85" w:rsidRPr="00274A1C" w:rsidRDefault="00D65E85" w:rsidP="00D65E85">
      <w:pPr>
        <w:tabs>
          <w:tab w:val="left" w:pos="0"/>
        </w:tabs>
        <w:spacing w:after="60"/>
        <w:ind w:left="567" w:hanging="567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Người ta đặt một trạm phát sóng di động ở vị trí</w:t>
      </w:r>
      <w:r w:rsidRPr="00274A1C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598B6B6D">
          <v:shape id="_x0000_i1127" type="#_x0000_t75" style="width:11.75pt;height:13.15pt" o:ole="">
            <v:imagedata r:id="rId199" o:title=""/>
          </v:shape>
          <o:OLEObject Type="Embed" ProgID="Equation.DSMT4" ShapeID="_x0000_i1127" DrawAspect="Content" ObjectID="_1769976628" r:id="rId200"/>
        </w:object>
      </w:r>
      <w:r w:rsidRPr="00274A1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để phủ sóng tới ba huyện đảo nằm ở vị trí </w:t>
      </w:r>
      <w:r w:rsidRPr="00274A1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00" w:dyaOrig="310" w14:anchorId="54A528BC">
          <v:shape id="_x0000_i1128" type="#_x0000_t75" style="width:40.15pt;height:15.9pt" o:ole="">
            <v:imagedata r:id="rId201" o:title=""/>
          </v:shape>
          <o:OLEObject Type="Embed" ProgID="Equation.DSMT4" ShapeID="_x0000_i1128" DrawAspect="Content" ObjectID="_1769976629" r:id="rId202"/>
        </w:object>
      </w:r>
    </w:p>
    <w:p w14:paraId="751A4EDA" w14:textId="77777777" w:rsidR="00D65E85" w:rsidRPr="00274A1C" w:rsidRDefault="00D65E85" w:rsidP="00D65E85">
      <w:pPr>
        <w:tabs>
          <w:tab w:val="left" w:pos="0"/>
        </w:tabs>
        <w:spacing w:after="60"/>
        <w:ind w:left="567" w:hanging="567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</w:pPr>
      <w:r w:rsidRPr="001C45B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B</w:t>
      </w:r>
      <w:r w:rsidRPr="00274A1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iết rằng </w:t>
      </w:r>
      <w:r w:rsidRPr="00274A1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70" w:dyaOrig="310" w14:anchorId="5F18A2F7">
          <v:shape id="_x0000_i1129" type="#_x0000_t75" style="width:38.1pt;height:15.9pt" o:ole="">
            <v:imagedata r:id="rId203" o:title=""/>
          </v:shape>
          <o:OLEObject Type="Embed" ProgID="Equation.DSMT4" ShapeID="_x0000_i1129" DrawAspect="Content" ObjectID="_1769976630" r:id="rId204"/>
        </w:object>
      </w:r>
      <w:r w:rsidRPr="00274A1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cùng nằm trên một đường thẳng và </w:t>
      </w:r>
      <w:r w:rsidRPr="00274A1C">
        <w:rPr>
          <w:rFonts w:ascii="Times New Roman" w:eastAsia="Calibri" w:hAnsi="Times New Roman" w:cs="Times New Roman"/>
          <w:position w:val="-6"/>
          <w:sz w:val="24"/>
          <w:szCs w:val="24"/>
        </w:rPr>
        <w:object w:dxaOrig="590" w:dyaOrig="360" w14:anchorId="4F30C26F">
          <v:shape id="_x0000_i1130" type="#_x0000_t75" style="width:29.75pt;height:18pt" o:ole="">
            <v:imagedata r:id="rId205" o:title=""/>
          </v:shape>
          <o:OLEObject Type="Embed" ProgID="Equation.DSMT4" ShapeID="_x0000_i1130" DrawAspect="Content" ObjectID="_1769976631" r:id="rId206"/>
        </w:object>
      </w:r>
      <w:r w:rsidRPr="00274A1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là góc tù. Hỏi ở huyện đảo nào tín hiệu</w:t>
      </w:r>
    </w:p>
    <w:p w14:paraId="0D4FE767" w14:textId="77777777" w:rsidR="00D65E85" w:rsidRPr="00274A1C" w:rsidRDefault="00D65E85" w:rsidP="00D65E85">
      <w:pPr>
        <w:tabs>
          <w:tab w:val="left" w:pos="0"/>
        </w:tabs>
        <w:spacing w:after="60"/>
        <w:ind w:left="567" w:hanging="567"/>
        <w:contextualSpacing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sóng tốt nhất? Ở huyện đảo nào tín hiệu sóng kém nhất? Vì sao?</w:t>
      </w:r>
    </w:p>
    <w:p w14:paraId="4D6D049A" w14:textId="77777777" w:rsidR="00D65E85" w:rsidRPr="00274A1C" w:rsidRDefault="00D65E85" w:rsidP="00D65E85">
      <w:pPr>
        <w:tabs>
          <w:tab w:val="left" w:pos="567"/>
        </w:tabs>
        <w:ind w:left="567" w:hanging="567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274A1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A566BE6" wp14:editId="10763C3C">
            <wp:extent cx="4235450" cy="20256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0" cy="202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77E534" w14:textId="77777777" w:rsidR="00C70D5A" w:rsidRDefault="00C70D5A" w:rsidP="00B75287">
      <w:pPr>
        <w:spacing w:line="360" w:lineRule="auto"/>
        <w:ind w:right="1134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ạng 2: Bài tập vận dụng các trường hợp bằng nhau của hai tam giác</w:t>
      </w:r>
    </w:p>
    <w:p w14:paraId="4AF4F56D" w14:textId="63882DDE" w:rsidR="00B75287" w:rsidRPr="00274A1C" w:rsidRDefault="00D42338" w:rsidP="00B75287">
      <w:pPr>
        <w:spacing w:line="360" w:lineRule="auto"/>
        <w:ind w:right="1134"/>
        <w:rPr>
          <w:rFonts w:ascii="Times New Roman" w:eastAsia="Calibri" w:hAnsi="Times New Roman" w:cs="Times New Roman"/>
          <w:b/>
          <w:bCs/>
          <w:i/>
          <w:color w:val="FF0000"/>
          <w:sz w:val="24"/>
          <w:szCs w:val="24"/>
          <w:lang w:val="vi"/>
        </w:rPr>
      </w:pP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="008367C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5</w:t>
      </w: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="00B75287" w:rsidRPr="00274A1C">
        <w:rPr>
          <w:rFonts w:ascii="Times New Roman" w:hAnsi="Times New Roman" w:cs="Times New Roman"/>
          <w:bCs/>
          <w:sz w:val="24"/>
          <w:szCs w:val="24"/>
          <w:lang w:val="vi"/>
        </w:rPr>
        <w:t xml:space="preserve"> Cho </w:t>
      </w:r>
      <w:r w:rsidR="00B75287" w:rsidRPr="00274A1C">
        <w:rPr>
          <w:rFonts w:ascii="Times New Roman" w:hAnsi="Times New Roman" w:cs="Times New Roman"/>
          <w:position w:val="-8"/>
          <w:sz w:val="24"/>
          <w:szCs w:val="24"/>
        </w:rPr>
        <w:object w:dxaOrig="2490" w:dyaOrig="390" w14:anchorId="383DD4F3">
          <v:shape id="_x0000_i1131" type="#_x0000_t75" style="width:124.6pt;height:19.4pt" o:ole="">
            <v:imagedata r:id="rId208" o:title=""/>
          </v:shape>
          <o:OLEObject Type="Embed" ProgID="Equation.DSMT4" ShapeID="_x0000_i1131" DrawAspect="Content" ObjectID="_1769976632" r:id="rId209"/>
        </w:object>
      </w:r>
      <w:r w:rsidR="00B75287" w:rsidRPr="00274A1C">
        <w:rPr>
          <w:rFonts w:ascii="Times New Roman" w:hAnsi="Times New Roman" w:cs="Times New Roman"/>
          <w:bCs/>
          <w:sz w:val="24"/>
          <w:szCs w:val="24"/>
          <w:lang w:val="vi"/>
        </w:rPr>
        <w:t xml:space="preserve">, từ </w:t>
      </w:r>
      <w:r w:rsidR="00B75287" w:rsidRPr="00274A1C">
        <w:rPr>
          <w:rFonts w:ascii="Times New Roman" w:hAnsi="Times New Roman" w:cs="Times New Roman"/>
          <w:position w:val="-4"/>
          <w:sz w:val="24"/>
          <w:szCs w:val="24"/>
        </w:rPr>
        <w:object w:dxaOrig="240" w:dyaOrig="270" w14:anchorId="371F3922">
          <v:shape id="_x0000_i1132" type="#_x0000_t75" style="width:11.75pt;height:13.15pt" o:ole="">
            <v:imagedata r:id="rId210" o:title=""/>
          </v:shape>
          <o:OLEObject Type="Embed" ProgID="Equation.DSMT4" ShapeID="_x0000_i1132" DrawAspect="Content" ObjectID="_1769976633" r:id="rId211"/>
        </w:object>
      </w:r>
      <w:r w:rsidR="00B75287" w:rsidRPr="00274A1C">
        <w:rPr>
          <w:rFonts w:ascii="Times New Roman" w:hAnsi="Times New Roman" w:cs="Times New Roman"/>
          <w:position w:val="-4"/>
          <w:sz w:val="24"/>
          <w:szCs w:val="24"/>
          <w:lang w:val="vi"/>
        </w:rPr>
        <w:t xml:space="preserve"> </w:t>
      </w:r>
      <w:r w:rsidR="00B75287" w:rsidRPr="00274A1C">
        <w:rPr>
          <w:rFonts w:ascii="Times New Roman" w:hAnsi="Times New Roman" w:cs="Times New Roman"/>
          <w:bCs/>
          <w:sz w:val="24"/>
          <w:szCs w:val="24"/>
          <w:lang w:val="vi"/>
        </w:rPr>
        <w:t xml:space="preserve">kẻ </w:t>
      </w:r>
      <w:r w:rsidR="00B75287" w:rsidRPr="00274A1C">
        <w:rPr>
          <w:rFonts w:ascii="Times New Roman" w:hAnsi="Times New Roman" w:cs="Times New Roman"/>
          <w:position w:val="-10"/>
          <w:sz w:val="24"/>
          <w:szCs w:val="24"/>
        </w:rPr>
        <w:object w:dxaOrig="2200" w:dyaOrig="310" w14:anchorId="43DFA0D2">
          <v:shape id="_x0000_i1133" type="#_x0000_t75" style="width:110.1pt;height:15.9pt" o:ole="">
            <v:imagedata r:id="rId212" o:title=""/>
          </v:shape>
          <o:OLEObject Type="Embed" ProgID="Equation.DSMT4" ShapeID="_x0000_i1133" DrawAspect="Content" ObjectID="_1769976634" r:id="rId213"/>
        </w:object>
      </w:r>
      <w:r w:rsidR="00B75287" w:rsidRPr="00274A1C">
        <w:rPr>
          <w:rFonts w:ascii="Times New Roman" w:hAnsi="Times New Roman" w:cs="Times New Roman"/>
          <w:bCs/>
          <w:sz w:val="24"/>
          <w:szCs w:val="24"/>
          <w:lang w:val="vi"/>
        </w:rPr>
        <w:t>, trên tia đối của tia</w:t>
      </w:r>
      <w:r w:rsidR="00B75287" w:rsidRPr="00274A1C">
        <w:rPr>
          <w:rFonts w:ascii="Times New Roman" w:hAnsi="Times New Roman" w:cs="Times New Roman"/>
          <w:position w:val="-4"/>
          <w:sz w:val="24"/>
          <w:szCs w:val="24"/>
        </w:rPr>
        <w:object w:dxaOrig="410" w:dyaOrig="270" w14:anchorId="75297F76">
          <v:shape id="_x0000_i1134" type="#_x0000_t75" style="width:20.1pt;height:13.15pt" o:ole="">
            <v:imagedata r:id="rId214" o:title=""/>
          </v:shape>
          <o:OLEObject Type="Embed" ProgID="Equation.DSMT4" ShapeID="_x0000_i1134" DrawAspect="Content" ObjectID="_1769976635" r:id="rId215"/>
        </w:object>
      </w:r>
      <w:r w:rsidR="00B75287" w:rsidRPr="00274A1C">
        <w:rPr>
          <w:rFonts w:ascii="Times New Roman" w:hAnsi="Times New Roman" w:cs="Times New Roman"/>
          <w:position w:val="-4"/>
          <w:sz w:val="24"/>
          <w:szCs w:val="24"/>
          <w:lang w:val="vi"/>
        </w:rPr>
        <w:t xml:space="preserve"> </w:t>
      </w:r>
      <w:r w:rsidR="00B75287" w:rsidRPr="00274A1C">
        <w:rPr>
          <w:rFonts w:ascii="Times New Roman" w:hAnsi="Times New Roman" w:cs="Times New Roman"/>
          <w:bCs/>
          <w:sz w:val="24"/>
          <w:szCs w:val="24"/>
          <w:lang w:val="vi"/>
        </w:rPr>
        <w:t xml:space="preserve">lấy </w:t>
      </w:r>
      <w:r w:rsidR="00B75287" w:rsidRPr="00274A1C">
        <w:rPr>
          <w:rFonts w:ascii="Times New Roman" w:hAnsi="Times New Roman" w:cs="Times New Roman"/>
          <w:position w:val="-4"/>
          <w:sz w:val="24"/>
          <w:szCs w:val="24"/>
        </w:rPr>
        <w:object w:dxaOrig="270" w:dyaOrig="240" w14:anchorId="540BD6A4">
          <v:shape id="_x0000_i1135" type="#_x0000_t75" style="width:13.15pt;height:11.75pt" o:ole="">
            <v:imagedata r:id="rId216" o:title=""/>
          </v:shape>
          <o:OLEObject Type="Embed" ProgID="Equation.DSMT4" ShapeID="_x0000_i1135" DrawAspect="Content" ObjectID="_1769976636" r:id="rId217"/>
        </w:object>
      </w:r>
      <w:r w:rsidR="00B75287" w:rsidRPr="00274A1C">
        <w:rPr>
          <w:rFonts w:ascii="Times New Roman" w:hAnsi="Times New Roman" w:cs="Times New Roman"/>
          <w:bCs/>
          <w:sz w:val="24"/>
          <w:szCs w:val="24"/>
          <w:lang w:val="vi"/>
        </w:rPr>
        <w:t xml:space="preserve">sao cho </w:t>
      </w:r>
      <w:r w:rsidR="00B75287" w:rsidRPr="00274A1C">
        <w:rPr>
          <w:rFonts w:ascii="Times New Roman" w:hAnsi="Times New Roman" w:cs="Times New Roman"/>
          <w:position w:val="-4"/>
          <w:sz w:val="24"/>
          <w:szCs w:val="24"/>
        </w:rPr>
        <w:object w:dxaOrig="1000" w:dyaOrig="270" w14:anchorId="65362652">
          <v:shape id="_x0000_i1136" type="#_x0000_t75" style="width:49.85pt;height:13.15pt" o:ole="">
            <v:imagedata r:id="rId218" o:title=""/>
          </v:shape>
          <o:OLEObject Type="Embed" ProgID="Equation.DSMT4" ShapeID="_x0000_i1136" DrawAspect="Content" ObjectID="_1769976637" r:id="rId219"/>
        </w:object>
      </w:r>
      <w:r w:rsidR="00B75287" w:rsidRPr="00274A1C">
        <w:rPr>
          <w:rFonts w:ascii="Times New Roman" w:hAnsi="Times New Roman" w:cs="Times New Roman"/>
          <w:bCs/>
          <w:sz w:val="24"/>
          <w:szCs w:val="24"/>
          <w:lang w:val="vi"/>
        </w:rPr>
        <w:t xml:space="preserve">. Chứng minh: </w:t>
      </w:r>
    </w:p>
    <w:p w14:paraId="32782B58" w14:textId="7C797711" w:rsidR="00B75287" w:rsidRPr="00274A1C" w:rsidRDefault="00B75287" w:rsidP="00B75287">
      <w:pPr>
        <w:spacing w:line="360" w:lineRule="auto"/>
        <w:ind w:right="1134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  <w:r w:rsidRPr="00274A1C">
        <w:rPr>
          <w:rFonts w:ascii="Times New Roman" w:eastAsia="Calibri" w:hAnsi="Times New Roman" w:cs="Times New Roman"/>
          <w:b/>
          <w:bCs/>
          <w:sz w:val="24"/>
          <w:szCs w:val="24"/>
          <w:lang w:val="vi"/>
        </w:rPr>
        <w:t>a</w:t>
      </w:r>
      <w:r w:rsidRPr="00274A1C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. </w:t>
      </w:r>
      <w:r w:rsidRPr="00274A1C">
        <w:rPr>
          <w:rFonts w:ascii="Times New Roman" w:hAnsi="Times New Roman" w:cs="Times New Roman"/>
          <w:position w:val="-4"/>
          <w:sz w:val="24"/>
          <w:szCs w:val="24"/>
        </w:rPr>
        <w:object w:dxaOrig="980" w:dyaOrig="270" w14:anchorId="69690256">
          <v:shape id="_x0000_i1137" type="#_x0000_t75" style="width:49.15pt;height:13.15pt" o:ole="">
            <v:imagedata r:id="rId220" o:title=""/>
          </v:shape>
          <o:OLEObject Type="Embed" ProgID="Equation.DSMT4" ShapeID="_x0000_i1137" DrawAspect="Content" ObjectID="_1769976638" r:id="rId221"/>
        </w:object>
      </w:r>
    </w:p>
    <w:p w14:paraId="47239327" w14:textId="6DB49D93" w:rsidR="00B75287" w:rsidRPr="00274A1C" w:rsidRDefault="00B75287" w:rsidP="00B75287">
      <w:pPr>
        <w:spacing w:line="360" w:lineRule="auto"/>
        <w:ind w:right="1134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  <w:r w:rsidRPr="001C45B5">
        <w:rPr>
          <w:rFonts w:ascii="Times New Roman" w:eastAsia="Calibri" w:hAnsi="Times New Roman" w:cs="Times New Roman"/>
          <w:b/>
          <w:bCs/>
          <w:sz w:val="24"/>
          <w:szCs w:val="24"/>
          <w:lang w:val="vi"/>
        </w:rPr>
        <w:t>b</w:t>
      </w:r>
      <w:r w:rsidRPr="00274A1C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. </w:t>
      </w:r>
      <w:r w:rsidRPr="00274A1C">
        <w:rPr>
          <w:rFonts w:ascii="Times New Roman" w:hAnsi="Times New Roman" w:cs="Times New Roman"/>
          <w:position w:val="-6"/>
          <w:sz w:val="24"/>
          <w:szCs w:val="24"/>
        </w:rPr>
        <w:object w:dxaOrig="450" w:dyaOrig="270" w14:anchorId="7C8B8251">
          <v:shape id="_x0000_i1138" type="#_x0000_t75" style="width:22.85pt;height:13.15pt" o:ole="">
            <v:imagedata r:id="rId222" o:title=""/>
          </v:shape>
          <o:OLEObject Type="Embed" ProgID="Equation.DSMT4" ShapeID="_x0000_i1138" DrawAspect="Content" ObjectID="_1769976639" r:id="rId223"/>
        </w:object>
      </w:r>
      <w:r w:rsidRPr="00274A1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là tia phân giác của</w:t>
      </w:r>
      <w:r w:rsidRPr="00274A1C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</w:t>
      </w:r>
      <w:r w:rsidRPr="00274A1C">
        <w:rPr>
          <w:rFonts w:ascii="Times New Roman" w:hAnsi="Times New Roman" w:cs="Times New Roman"/>
          <w:position w:val="-6"/>
          <w:sz w:val="24"/>
          <w:szCs w:val="24"/>
        </w:rPr>
        <w:object w:dxaOrig="570" w:dyaOrig="360" w14:anchorId="0F135EE8">
          <v:shape id="_x0000_i1139" type="#_x0000_t75" style="width:28.4pt;height:18pt" o:ole="">
            <v:imagedata r:id="rId224" o:title=""/>
          </v:shape>
          <o:OLEObject Type="Embed" ProgID="Equation.DSMT4" ShapeID="_x0000_i1139" DrawAspect="Content" ObjectID="_1769976640" r:id="rId225"/>
        </w:object>
      </w:r>
    </w:p>
    <w:p w14:paraId="41EF26A8" w14:textId="429CE640" w:rsidR="00B75287" w:rsidRPr="00274A1C" w:rsidRDefault="00B75287" w:rsidP="00B75287">
      <w:pPr>
        <w:widowControl w:val="0"/>
        <w:autoSpaceDE w:val="0"/>
        <w:autoSpaceDN w:val="0"/>
        <w:spacing w:before="199" w:line="276" w:lineRule="auto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1C45B5">
        <w:rPr>
          <w:rFonts w:ascii="Times New Roman" w:eastAsia="Calibri" w:hAnsi="Times New Roman" w:cs="Times New Roman"/>
          <w:b/>
          <w:bCs/>
          <w:sz w:val="24"/>
          <w:szCs w:val="24"/>
          <w:lang w:val="vi"/>
        </w:rPr>
        <w:t>c</w:t>
      </w:r>
      <w:r w:rsidRPr="00274A1C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. </w:t>
      </w:r>
      <w:r w:rsidRPr="00274A1C">
        <w:rPr>
          <w:rFonts w:ascii="Times New Roman" w:hAnsi="Times New Roman" w:cs="Times New Roman"/>
          <w:position w:val="-6"/>
          <w:sz w:val="24"/>
          <w:szCs w:val="24"/>
        </w:rPr>
        <w:object w:dxaOrig="720" w:dyaOrig="270" w14:anchorId="752C98F5">
          <v:shape id="_x0000_i1140" type="#_x0000_t75" style="width:36pt;height:13.15pt" o:ole="">
            <v:imagedata r:id="rId226" o:title=""/>
          </v:shape>
          <o:OLEObject Type="Embed" ProgID="Equation.DSMT4" ShapeID="_x0000_i1140" DrawAspect="Content" ObjectID="_1769976641" r:id="rId227"/>
        </w:object>
      </w:r>
      <w:r w:rsidRPr="001C45B5">
        <w:rPr>
          <w:rFonts w:ascii="Times New Roman" w:eastAsia="Calibri" w:hAnsi="Times New Roman" w:cs="Times New Roman"/>
          <w:b/>
          <w:bCs/>
          <w:sz w:val="24"/>
          <w:szCs w:val="24"/>
          <w:lang w:val="vi"/>
        </w:rPr>
        <w:t xml:space="preserve"> </w:t>
      </w:r>
      <w:r w:rsidRPr="00274A1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là tam giác vuông.</w:t>
      </w:r>
    </w:p>
    <w:p w14:paraId="3276CAC5" w14:textId="19895945" w:rsidR="000A3675" w:rsidRPr="001C45B5" w:rsidRDefault="000A3675" w:rsidP="000A3675">
      <w:pPr>
        <w:tabs>
          <w:tab w:val="left" w:pos="567"/>
          <w:tab w:val="left" w:pos="5103"/>
        </w:tabs>
        <w:spacing w:line="276" w:lineRule="auto"/>
        <w:ind w:left="567" w:hanging="567"/>
        <w:contextualSpacing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="008367C7" w:rsidRPr="00CB000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6</w:t>
      </w: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74A1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274A1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tam giác </w:t>
      </w:r>
      <w:r w:rsidRPr="00274A1C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560" w:dyaOrig="279" w14:anchorId="01E3548F">
          <v:shape id="_x0000_i1141" type="#_x0000_t75" style="width:28.4pt;height:13.15pt" o:ole="">
            <v:imagedata r:id="rId228" o:title=""/>
          </v:shape>
          <o:OLEObject Type="Embed" ProgID="Equation.DSMT4" ShapeID="_x0000_i1141" DrawAspect="Content" ObjectID="_1769976642" r:id="rId229"/>
        </w:object>
      </w:r>
      <w:r w:rsidRPr="00274A1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ân tại A. Kẻ </w:t>
      </w:r>
      <w:r w:rsidRPr="00274A1C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440" w:dyaOrig="260" w14:anchorId="05208A4F">
          <v:shape id="_x0000_i1142" type="#_x0000_t75" style="width:22.85pt;height:12.45pt" o:ole="">
            <v:imagedata r:id="rId230" o:title=""/>
          </v:shape>
          <o:OLEObject Type="Embed" ProgID="Equation.DSMT4" ShapeID="_x0000_i1142" DrawAspect="Content" ObjectID="_1769976643" r:id="rId231"/>
        </w:object>
      </w:r>
      <w:r w:rsidRPr="00274A1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uông góc với </w:t>
      </w:r>
      <w:r w:rsidRPr="00274A1C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420" w:dyaOrig="279" w14:anchorId="4C66ABA4">
          <v:shape id="_x0000_i1143" type="#_x0000_t75" style="width:21.45pt;height:13.15pt" o:ole="">
            <v:imagedata r:id="rId232" o:title=""/>
          </v:shape>
          <o:OLEObject Type="Embed" ProgID="Equation.DSMT4" ShapeID="_x0000_i1143" DrawAspect="Content" ObjectID="_1769976644" r:id="rId233"/>
        </w:object>
      </w:r>
      <w:r w:rsidRPr="00274A1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ại </w:t>
      </w:r>
      <w:r w:rsidRPr="00274A1C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279" w:dyaOrig="260" w14:anchorId="19D390F2">
          <v:shape id="_x0000_i1144" type="#_x0000_t75" style="width:13.15pt;height:13.15pt" o:ole="">
            <v:imagedata r:id="rId234" o:title=""/>
          </v:shape>
          <o:OLEObject Type="Embed" ProgID="Equation.DSMT4" ShapeID="_x0000_i1144" DrawAspect="Content" ObjectID="_1769976645" r:id="rId235"/>
        </w:object>
      </w:r>
      <w:r w:rsidRPr="00274A1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 w:rsidRPr="00274A1C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420" w:dyaOrig="279" w14:anchorId="646C42BE">
          <v:shape id="_x0000_i1145" type="#_x0000_t75" style="width:21.45pt;height:13.15pt" o:ole="">
            <v:imagedata r:id="rId236" o:title=""/>
          </v:shape>
          <o:OLEObject Type="Embed" ProgID="Equation.DSMT4" ShapeID="_x0000_i1145" DrawAspect="Content" ObjectID="_1769976646" r:id="rId237"/>
        </w:object>
      </w:r>
      <w:r w:rsidRPr="00274A1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uông góc với </w:t>
      </w:r>
      <w:r w:rsidRPr="00274A1C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400" w:dyaOrig="260" w14:anchorId="28496105">
          <v:shape id="_x0000_i1146" type="#_x0000_t75" style="width:19.4pt;height:13.15pt" o:ole="">
            <v:imagedata r:id="rId238" o:title=""/>
          </v:shape>
          <o:OLEObject Type="Embed" ProgID="Equation.DSMT4" ShapeID="_x0000_i1146" DrawAspect="Content" ObjectID="_1769976647" r:id="rId239"/>
        </w:object>
      </w:r>
      <w:r w:rsidRPr="00274A1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tại </w:t>
      </w:r>
      <w:r w:rsidRPr="00274A1C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260" w:dyaOrig="260" w14:anchorId="221BC92C">
          <v:shape id="_x0000_i1147" type="#_x0000_t75" style="width:13.15pt;height:13.15pt" o:ole="">
            <v:imagedata r:id="rId240" o:title=""/>
          </v:shape>
          <o:OLEObject Type="Embed" ProgID="Equation.DSMT4" ShapeID="_x0000_i1147" DrawAspect="Content" ObjectID="_1769976648" r:id="rId241"/>
        </w:object>
      </w:r>
      <w:r w:rsidRPr="00274A1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 </w:t>
      </w:r>
      <w:r w:rsidRPr="001C45B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ọi </w:t>
      </w:r>
      <w:r w:rsidRPr="00274A1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79" w14:anchorId="1F0153FC">
          <v:shape id="_x0000_i1148" type="#_x0000_t75" style="width:11.75pt;height:13.15pt" o:ole="">
            <v:imagedata r:id="rId242" o:title=""/>
          </v:shape>
          <o:OLEObject Type="Embed" ProgID="Equation.DSMT4" ShapeID="_x0000_i1148" DrawAspect="Content" ObjectID="_1769976649" r:id="rId243"/>
        </w:object>
      </w:r>
      <w:r w:rsidRPr="001C45B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giao điểm của </w:t>
      </w:r>
      <w:r w:rsidRPr="00274A1C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40" w:dyaOrig="260" w14:anchorId="10FFAA77">
          <v:shape id="_x0000_i1149" type="#_x0000_t75" style="width:22.85pt;height:13.15pt" o:ole="">
            <v:imagedata r:id="rId244" o:title=""/>
          </v:shape>
          <o:OLEObject Type="Embed" ProgID="Equation.DSMT4" ShapeID="_x0000_i1149" DrawAspect="Content" ObjectID="_1769976650" r:id="rId245"/>
        </w:object>
      </w:r>
      <w:r w:rsidRPr="001C45B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à </w:t>
      </w:r>
      <w:r w:rsidRPr="00274A1C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420" w:dyaOrig="279" w14:anchorId="3B3B4862">
          <v:shape id="_x0000_i1150" type="#_x0000_t75" style="width:21.45pt;height:13.15pt" o:ole="">
            <v:imagedata r:id="rId246" o:title=""/>
          </v:shape>
          <o:OLEObject Type="Embed" ProgID="Equation.DSMT4" ShapeID="_x0000_i1150" DrawAspect="Content" ObjectID="_1769976651" r:id="rId247"/>
        </w:object>
      </w:r>
      <w:r w:rsidRPr="001C45B5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. </w:t>
      </w:r>
      <w:r w:rsidRPr="001C45B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iết </w:t>
      </w:r>
      <w:r w:rsidRPr="00274A1C"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  <w:object w:dxaOrig="1080" w:dyaOrig="320" w14:anchorId="6C54B76F">
          <v:shape id="_x0000_i1151" type="#_x0000_t75" style="width:54.7pt;height:17.3pt" o:ole="">
            <v:imagedata r:id="rId248" o:title=""/>
          </v:shape>
          <o:OLEObject Type="Embed" ProgID="Equation.DSMT4" ShapeID="_x0000_i1151" DrawAspect="Content" ObjectID="_1769976652" r:id="rId249"/>
        </w:object>
      </w:r>
      <w:r w:rsidRPr="001C45B5">
        <w:rPr>
          <w:rFonts w:ascii="Times New Roman" w:eastAsia="Times New Roman" w:hAnsi="Times New Roman" w:cs="Times New Roman"/>
          <w:sz w:val="24"/>
          <w:szCs w:val="24"/>
          <w:lang w:val="vi-VN"/>
        </w:rPr>
        <w:t>chứng minh :</w:t>
      </w:r>
    </w:p>
    <w:p w14:paraId="124DC468" w14:textId="77777777" w:rsidR="000A3675" w:rsidRPr="001C45B5" w:rsidRDefault="000A3675" w:rsidP="000A3675">
      <w:pPr>
        <w:tabs>
          <w:tab w:val="left" w:pos="567"/>
          <w:tab w:val="left" w:pos="5103"/>
        </w:tabs>
        <w:spacing w:line="276" w:lineRule="auto"/>
        <w:ind w:left="567"/>
        <w:contextualSpacing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vi-VN"/>
        </w:rPr>
      </w:pPr>
      <w:r w:rsidRPr="001C45B5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a) </w:t>
      </w:r>
      <w:r w:rsidRPr="00274A1C">
        <w:rPr>
          <w:rFonts w:ascii="Times New Roman" w:eastAsia="Times New Roman" w:hAnsi="Times New Roman" w:cs="Times New Roman"/>
          <w:bCs/>
          <w:color w:val="000000" w:themeColor="text1"/>
          <w:position w:val="-6"/>
          <w:sz w:val="24"/>
          <w:szCs w:val="24"/>
        </w:rPr>
        <w:object w:dxaOrig="1579" w:dyaOrig="279" w14:anchorId="090E0361">
          <v:shape id="_x0000_i1152" type="#_x0000_t75" style="width:79.6pt;height:13.15pt" o:ole="">
            <v:imagedata r:id="rId250" o:title=""/>
          </v:shape>
          <o:OLEObject Type="Embed" ProgID="Equation.DSMT4" ShapeID="_x0000_i1152" DrawAspect="Content" ObjectID="_1769976653" r:id="rId251"/>
        </w:object>
      </w:r>
    </w:p>
    <w:p w14:paraId="4C747F48" w14:textId="77777777" w:rsidR="000A3675" w:rsidRPr="001C45B5" w:rsidRDefault="000A3675" w:rsidP="000A3675">
      <w:pPr>
        <w:tabs>
          <w:tab w:val="left" w:pos="567"/>
          <w:tab w:val="left" w:pos="5103"/>
        </w:tabs>
        <w:spacing w:line="276" w:lineRule="auto"/>
        <w:ind w:left="567"/>
        <w:contextualSpacing/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</w:pPr>
      <w:r w:rsidRPr="001C45B5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b) </w:t>
      </w:r>
      <w:r w:rsidRPr="00274A1C">
        <w:rPr>
          <w:rFonts w:ascii="Times New Roman" w:eastAsia="Times New Roman" w:hAnsi="Times New Roman" w:cs="Times New Roman"/>
          <w:bCs/>
          <w:color w:val="000000" w:themeColor="text1"/>
          <w:position w:val="-6"/>
          <w:sz w:val="24"/>
          <w:szCs w:val="24"/>
        </w:rPr>
        <w:object w:dxaOrig="1620" w:dyaOrig="279" w14:anchorId="79A462FF">
          <v:shape id="_x0000_i1153" type="#_x0000_t75" style="width:81pt;height:13.15pt" o:ole="">
            <v:imagedata r:id="rId252" o:title=""/>
          </v:shape>
          <o:OLEObject Type="Embed" ProgID="Equation.DSMT4" ShapeID="_x0000_i1153" DrawAspect="Content" ObjectID="_1769976654" r:id="rId253"/>
        </w:object>
      </w:r>
    </w:p>
    <w:p w14:paraId="5ED339BA" w14:textId="391DA272" w:rsidR="00B75287" w:rsidRPr="00274A1C" w:rsidRDefault="00B75287" w:rsidP="00B75287">
      <w:pPr>
        <w:spacing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="008367C7" w:rsidRPr="00CB000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7</w:t>
      </w: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74A1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274A1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670" w:dyaOrig="290" w14:anchorId="5684CF98">
          <v:shape id="_x0000_i1154" type="#_x0000_t75" style="width:33.9pt;height:14.55pt" o:ole="">
            <v:imagedata r:id="rId254" o:title=""/>
          </v:shape>
          <o:OLEObject Type="Embed" ProgID="Equation.DSMT4" ShapeID="_x0000_i1154" DrawAspect="Content" ObjectID="_1769976655" r:id="rId255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Pr="00274A1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770" w:dyaOrig="350" w14:anchorId="401CDB40">
          <v:shape id="_x0000_i1155" type="#_x0000_t75" style="width:38.1pt;height:17.3pt" o:ole="">
            <v:imagedata r:id="rId256" o:title=""/>
          </v:shape>
          <o:OLEObject Type="Embed" ProgID="Equation.DSMT4" ShapeID="_x0000_i1155" DrawAspect="Content" ObjectID="_1769976656" r:id="rId257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, trên cạnh </w:t>
      </w:r>
      <w:r w:rsidRPr="00274A1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00" w:dyaOrig="290" w14:anchorId="2E1408B5">
          <v:shape id="_x0000_i1156" type="#_x0000_t75" style="width:20.1pt;height:14.55pt" o:ole="">
            <v:imagedata r:id="rId258" o:title=""/>
          </v:shape>
          <o:OLEObject Type="Embed" ProgID="Equation.DSMT4" ShapeID="_x0000_i1156" DrawAspect="Content" ObjectID="_1769976657" r:id="rId259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lấy điểm </w:t>
      </w:r>
      <w:r w:rsidRPr="00274A1C">
        <w:rPr>
          <w:rFonts w:ascii="Times New Roman" w:eastAsiaTheme="minorEastAsia" w:hAnsi="Times New Roman" w:cs="Times New Roman"/>
          <w:position w:val="-4"/>
          <w:sz w:val="24"/>
          <w:szCs w:val="24"/>
          <w:lang w:val="vi-VN"/>
        </w:rPr>
        <w:object w:dxaOrig="230" w:dyaOrig="250" w14:anchorId="519ED527">
          <v:shape id="_x0000_i1157" type="#_x0000_t75" style="width:11.75pt;height:12.45pt" o:ole="">
            <v:imagedata r:id="rId260" o:title=""/>
          </v:shape>
          <o:OLEObject Type="Embed" ProgID="Equation.DSMT4" ShapeID="_x0000_i1157" DrawAspect="Content" ObjectID="_1769976658" r:id="rId261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sao cho </w:t>
      </w:r>
      <w:r w:rsidRPr="00274A1C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920" w:dyaOrig="250" w14:anchorId="55642B5C">
          <v:shape id="_x0000_i1158" type="#_x0000_t75" style="width:46.4pt;height:12.45pt" o:ole="">
            <v:imagedata r:id="rId262" o:title=""/>
          </v:shape>
          <o:OLEObject Type="Embed" ProgID="Equation.DSMT4" ShapeID="_x0000_i1158" DrawAspect="Content" ObjectID="_1769976659" r:id="rId263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. Tia phân giác góc </w:t>
      </w:r>
      <w:r w:rsidRPr="00274A1C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30" w:dyaOrig="250" w14:anchorId="7EE03B5D">
          <v:shape id="_x0000_i1159" type="#_x0000_t75" style="width:11.75pt;height:12.45pt" o:ole="">
            <v:imagedata r:id="rId264" o:title=""/>
          </v:shape>
          <o:OLEObject Type="Embed" ProgID="Equation.DSMT4" ShapeID="_x0000_i1159" DrawAspect="Content" ObjectID="_1769976660" r:id="rId265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cắt </w:t>
      </w:r>
      <w:r w:rsidRPr="00274A1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20" w:dyaOrig="290" w14:anchorId="7B5261E8">
          <v:shape id="_x0000_i1160" type="#_x0000_t75" style="width:21.45pt;height:14.55pt" o:ole="">
            <v:imagedata r:id="rId266" o:title=""/>
          </v:shape>
          <o:OLEObject Type="Embed" ProgID="Equation.DSMT4" ShapeID="_x0000_i1160" DrawAspect="Content" ObjectID="_1769976661" r:id="rId267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ở </w:t>
      </w:r>
      <w:r w:rsidRPr="00274A1C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50" w:dyaOrig="250" w14:anchorId="2282FCB1">
          <v:shape id="_x0000_i1161" type="#_x0000_t75" style="width:12.45pt;height:12.45pt" o:ole="">
            <v:imagedata r:id="rId268" o:title=""/>
          </v:shape>
          <o:OLEObject Type="Embed" ProgID="Equation.DSMT4" ShapeID="_x0000_i1161" DrawAspect="Content" ObjectID="_1769976662" r:id="rId269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85A7ED1" w14:textId="77777777" w:rsidR="00B75287" w:rsidRPr="00274A1C" w:rsidRDefault="00B75287" w:rsidP="00B75287">
      <w:pPr>
        <w:spacing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a) Chứng minh: </w:t>
      </w:r>
      <w:r w:rsidRPr="00274A1C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1560" w:dyaOrig="250" w14:anchorId="1624CC13">
          <v:shape id="_x0000_i1162" type="#_x0000_t75" style="width:78.25pt;height:12.45pt" o:ole="">
            <v:imagedata r:id="rId270" o:title=""/>
          </v:shape>
          <o:OLEObject Type="Embed" ProgID="Equation.DSMT4" ShapeID="_x0000_i1162" DrawAspect="Content" ObjectID="_1769976663" r:id="rId271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2C0077E" w14:textId="77777777" w:rsidR="00B75287" w:rsidRPr="00274A1C" w:rsidRDefault="00B75287" w:rsidP="00B75287">
      <w:pPr>
        <w:spacing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b) Chứng minh: </w:t>
      </w:r>
      <w:r w:rsidRPr="00274A1C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970" w:dyaOrig="250" w14:anchorId="1CB5AA1B">
          <v:shape id="_x0000_i1163" type="#_x0000_t75" style="width:48.45pt;height:12.45pt" o:ole="">
            <v:imagedata r:id="rId272" o:title=""/>
          </v:shape>
          <o:OLEObject Type="Embed" ProgID="Equation.DSMT4" ShapeID="_x0000_i1163" DrawAspect="Content" ObjectID="_1769976664" r:id="rId273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BEC585F" w14:textId="77777777" w:rsidR="00B75287" w:rsidRPr="00274A1C" w:rsidRDefault="00B75287" w:rsidP="00B75287">
      <w:pPr>
        <w:spacing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c) Tính số đo </w:t>
      </w:r>
      <w:r w:rsidRPr="00274A1C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550" w:dyaOrig="350" w14:anchorId="004B7FF1">
          <v:shape id="_x0000_i1164" type="#_x0000_t75" style="width:27.7pt;height:17.3pt" o:ole="">
            <v:imagedata r:id="rId274" o:title=""/>
          </v:shape>
          <o:OLEObject Type="Embed" ProgID="Equation.DSMT4" ShapeID="_x0000_i1164" DrawAspect="Content" ObjectID="_1769976665" r:id="rId275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2F89CFF" w14:textId="7A70FB5D" w:rsidR="00A41E61" w:rsidRPr="00274A1C" w:rsidRDefault="00A41E61" w:rsidP="00A41E61">
      <w:pPr>
        <w:spacing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="008367C7" w:rsidRPr="00CB000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8</w:t>
      </w: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74A1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74A1C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Cho hai đoạn thẳng </w:t>
      </w:r>
      <w:r w:rsidRPr="00274A1C">
        <w:rPr>
          <w:rFonts w:ascii="Times New Roman" w:eastAsiaTheme="minorEastAsia" w:hAnsi="Times New Roman" w:cs="Times New Roman"/>
          <w:bCs/>
          <w:position w:val="-4"/>
          <w:sz w:val="24"/>
          <w:szCs w:val="24"/>
        </w:rPr>
        <w:object w:dxaOrig="400" w:dyaOrig="250" w14:anchorId="1E200473">
          <v:shape id="_x0000_i1165" type="#_x0000_t75" style="width:20.1pt;height:12.45pt" o:ole="">
            <v:imagedata r:id="rId276" o:title=""/>
          </v:shape>
          <o:OLEObject Type="Embed" ProgID="Equation.DSMT4" ShapeID="_x0000_i1165" DrawAspect="Content" ObjectID="_1769976666" r:id="rId277"/>
        </w:object>
      </w:r>
      <w:r w:rsidRPr="00274A1C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và </w:t>
      </w:r>
      <w:r w:rsidRPr="00274A1C">
        <w:rPr>
          <w:rFonts w:ascii="Times New Roman" w:eastAsiaTheme="minorEastAsia" w:hAnsi="Times New Roman" w:cs="Times New Roman"/>
          <w:bCs/>
          <w:position w:val="-6"/>
          <w:sz w:val="24"/>
          <w:szCs w:val="24"/>
        </w:rPr>
        <w:object w:dxaOrig="400" w:dyaOrig="290" w14:anchorId="4D577E14">
          <v:shape id="_x0000_i1166" type="#_x0000_t75" style="width:20.1pt;height:14.55pt" o:ole="">
            <v:imagedata r:id="rId278" o:title=""/>
          </v:shape>
          <o:OLEObject Type="Embed" ProgID="Equation.DSMT4" ShapeID="_x0000_i1166" DrawAspect="Content" ObjectID="_1769976667" r:id="rId279"/>
        </w:object>
      </w:r>
      <w:r w:rsidRPr="00274A1C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cắt nhau tại trung điểm </w:t>
      </w:r>
      <w:r w:rsidRPr="00274A1C">
        <w:rPr>
          <w:rFonts w:ascii="Times New Roman" w:eastAsiaTheme="minorEastAsia" w:hAnsi="Times New Roman" w:cs="Times New Roman"/>
          <w:bCs/>
          <w:position w:val="-6"/>
          <w:sz w:val="24"/>
          <w:szCs w:val="24"/>
        </w:rPr>
        <w:object w:dxaOrig="230" w:dyaOrig="290" w14:anchorId="308C97FD">
          <v:shape id="_x0000_i1167" type="#_x0000_t75" style="width:11.75pt;height:14.55pt" o:ole="">
            <v:imagedata r:id="rId280" o:title=""/>
          </v:shape>
          <o:OLEObject Type="Embed" ProgID="Equation.DSMT4" ShapeID="_x0000_i1167" DrawAspect="Content" ObjectID="_1769976668" r:id="rId281"/>
        </w:object>
      </w:r>
      <w:r w:rsidRPr="00274A1C">
        <w:rPr>
          <w:rFonts w:ascii="Times New Roman" w:hAnsi="Times New Roman" w:cs="Times New Roman"/>
          <w:sz w:val="24"/>
          <w:szCs w:val="24"/>
          <w:lang w:val="pt-BR"/>
        </w:rPr>
        <w:t xml:space="preserve"> của mỗi đoạn thẳng.</w:t>
      </w:r>
    </w:p>
    <w:p w14:paraId="66ABAB04" w14:textId="77777777" w:rsidR="00A41E61" w:rsidRPr="00274A1C" w:rsidRDefault="00A41E61" w:rsidP="00A41E61">
      <w:pPr>
        <w:spacing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274A1C">
        <w:rPr>
          <w:rFonts w:ascii="Times New Roman" w:hAnsi="Times New Roman" w:cs="Times New Roman"/>
          <w:sz w:val="24"/>
          <w:szCs w:val="24"/>
          <w:lang w:val="pt-BR"/>
        </w:rPr>
        <w:t xml:space="preserve">a) </w:t>
      </w:r>
      <w:r w:rsidRPr="00274A1C">
        <w:rPr>
          <w:rFonts w:ascii="Times New Roman" w:hAnsi="Times New Roman" w:cs="Times New Roman"/>
          <w:bCs/>
          <w:sz w:val="24"/>
          <w:szCs w:val="24"/>
        </w:rPr>
        <w:t xml:space="preserve">Chứng minh: </w:t>
      </w:r>
      <w:r w:rsidRPr="00274A1C">
        <w:rPr>
          <w:rFonts w:ascii="Times New Roman" w:eastAsiaTheme="minorEastAsia" w:hAnsi="Times New Roman" w:cs="Times New Roman"/>
          <w:bCs/>
          <w:position w:val="-6"/>
          <w:sz w:val="24"/>
          <w:szCs w:val="24"/>
        </w:rPr>
        <w:object w:dxaOrig="1040" w:dyaOrig="270" w14:anchorId="1CAF8CC5">
          <v:shape id="_x0000_i1168" type="#_x0000_t75" style="width:51.9pt;height:13.15pt" o:ole="">
            <v:imagedata r:id="rId282" o:title=""/>
          </v:shape>
          <o:OLEObject Type="Embed" ProgID="Equation.DSMT4" ShapeID="_x0000_i1168" DrawAspect="Content" ObjectID="_1769976669" r:id="rId283"/>
        </w:object>
      </w:r>
      <w:r w:rsidRPr="00274A1C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274A1C">
        <w:rPr>
          <w:rFonts w:ascii="Times New Roman" w:eastAsiaTheme="minorEastAsia" w:hAnsi="Times New Roman" w:cs="Times New Roman"/>
          <w:bCs/>
          <w:position w:val="-10"/>
          <w:sz w:val="24"/>
          <w:szCs w:val="24"/>
        </w:rPr>
        <w:object w:dxaOrig="940" w:dyaOrig="340" w14:anchorId="15B81C77">
          <v:shape id="_x0000_i1169" type="#_x0000_t75" style="width:47.1pt;height:17.3pt" o:ole="">
            <v:imagedata r:id="rId284" o:title=""/>
          </v:shape>
          <o:OLEObject Type="Embed" ProgID="Equation.DSMT4" ShapeID="_x0000_i1169" DrawAspect="Content" ObjectID="_1769976670" r:id="rId285"/>
        </w:object>
      </w:r>
      <w:r w:rsidRPr="00274A1C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62CCA420" w14:textId="77777777" w:rsidR="00A41E61" w:rsidRPr="00274A1C" w:rsidRDefault="00A41E61" w:rsidP="00A41E61">
      <w:pPr>
        <w:spacing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274A1C">
        <w:rPr>
          <w:rFonts w:ascii="Times New Roman" w:hAnsi="Times New Roman" w:cs="Times New Roman"/>
          <w:bCs/>
          <w:sz w:val="24"/>
          <w:szCs w:val="24"/>
        </w:rPr>
        <w:t xml:space="preserve">b) Chứng minh: </w:t>
      </w:r>
      <w:r w:rsidRPr="00274A1C">
        <w:rPr>
          <w:rFonts w:ascii="Times New Roman" w:eastAsiaTheme="minorEastAsia" w:hAnsi="Times New Roman" w:cs="Times New Roman"/>
          <w:bCs/>
          <w:position w:val="-4"/>
          <w:sz w:val="24"/>
          <w:szCs w:val="24"/>
        </w:rPr>
        <w:object w:dxaOrig="1110" w:dyaOrig="250" w14:anchorId="5328ABDD">
          <v:shape id="_x0000_i1170" type="#_x0000_t75" style="width:55.4pt;height:12.45pt" o:ole="">
            <v:imagedata r:id="rId286" o:title=""/>
          </v:shape>
          <o:OLEObject Type="Embed" ProgID="Equation.DSMT4" ShapeID="_x0000_i1170" DrawAspect="Content" ObjectID="_1769976671" r:id="rId287"/>
        </w:object>
      </w:r>
      <w:r w:rsidRPr="00274A1C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274A1C">
        <w:rPr>
          <w:rFonts w:ascii="Times New Roman" w:eastAsiaTheme="minorEastAsia" w:hAnsi="Times New Roman" w:cs="Times New Roman"/>
          <w:bCs/>
          <w:position w:val="-6"/>
          <w:sz w:val="24"/>
          <w:szCs w:val="24"/>
        </w:rPr>
        <w:object w:dxaOrig="970" w:dyaOrig="290" w14:anchorId="5A5624AF">
          <v:shape id="_x0000_i1171" type="#_x0000_t75" style="width:48.45pt;height:14.55pt" o:ole="">
            <v:imagedata r:id="rId288" o:title=""/>
          </v:shape>
          <o:OLEObject Type="Embed" ProgID="Equation.DSMT4" ShapeID="_x0000_i1171" DrawAspect="Content" ObjectID="_1769976672" r:id="rId289"/>
        </w:object>
      </w:r>
      <w:r w:rsidRPr="00274A1C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14:paraId="5FC13A23" w14:textId="77777777" w:rsidR="00A41E61" w:rsidRPr="00274A1C" w:rsidRDefault="00A41E61" w:rsidP="00A41E61">
      <w:pPr>
        <w:spacing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274A1C">
        <w:rPr>
          <w:rFonts w:ascii="Times New Roman" w:hAnsi="Times New Roman" w:cs="Times New Roman"/>
          <w:bCs/>
          <w:sz w:val="24"/>
          <w:szCs w:val="24"/>
        </w:rPr>
        <w:t xml:space="preserve">c) Chứng minh: </w:t>
      </w:r>
      <w:r w:rsidRPr="00274A1C">
        <w:rPr>
          <w:rFonts w:ascii="Times New Roman" w:eastAsiaTheme="minorEastAsia" w:hAnsi="Times New Roman" w:cs="Times New Roman"/>
          <w:bCs/>
          <w:position w:val="-6"/>
          <w:sz w:val="24"/>
          <w:szCs w:val="24"/>
        </w:rPr>
        <w:object w:dxaOrig="1310" w:dyaOrig="370" w14:anchorId="35CA40E4">
          <v:shape id="_x0000_i1172" type="#_x0000_t75" style="width:65.75pt;height:18.7pt" o:ole="">
            <v:imagedata r:id="rId290" o:title=""/>
          </v:shape>
          <o:OLEObject Type="Embed" ProgID="Equation.DSMT4" ShapeID="_x0000_i1172" DrawAspect="Content" ObjectID="_1769976673" r:id="rId291"/>
        </w:object>
      </w:r>
      <w:r w:rsidRPr="00274A1C">
        <w:rPr>
          <w:rFonts w:ascii="Times New Roman" w:hAnsi="Times New Roman" w:cs="Times New Roman"/>
          <w:bCs/>
          <w:sz w:val="24"/>
          <w:szCs w:val="24"/>
        </w:rPr>
        <w:t>.</w:t>
      </w:r>
    </w:p>
    <w:p w14:paraId="12E03ABE" w14:textId="77777777" w:rsidR="00A41E61" w:rsidRPr="00274A1C" w:rsidRDefault="00A41E61" w:rsidP="00A41E61">
      <w:pPr>
        <w:spacing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274A1C">
        <w:rPr>
          <w:rFonts w:ascii="Times New Roman" w:hAnsi="Times New Roman" w:cs="Times New Roman"/>
          <w:bCs/>
          <w:sz w:val="24"/>
          <w:szCs w:val="24"/>
        </w:rPr>
        <w:t xml:space="preserve">d) Vẽ </w:t>
      </w:r>
      <w:r w:rsidRPr="00274A1C">
        <w:rPr>
          <w:rFonts w:ascii="Times New Roman" w:eastAsiaTheme="minorEastAsia" w:hAnsi="Times New Roman" w:cs="Times New Roman"/>
          <w:bCs/>
          <w:position w:val="-6"/>
          <w:sz w:val="24"/>
          <w:szCs w:val="24"/>
        </w:rPr>
        <w:object w:dxaOrig="1020" w:dyaOrig="290" w14:anchorId="2B283336">
          <v:shape id="_x0000_i1173" type="#_x0000_t75" style="width:51.25pt;height:14.55pt" o:ole="">
            <v:imagedata r:id="rId292" o:title=""/>
          </v:shape>
          <o:OLEObject Type="Embed" ProgID="Equation.DSMT4" ShapeID="_x0000_i1173" DrawAspect="Content" ObjectID="_1769976674" r:id="rId293"/>
        </w:object>
      </w:r>
      <w:r w:rsidRPr="00274A1C">
        <w:rPr>
          <w:rFonts w:ascii="Times New Roman" w:hAnsi="Times New Roman" w:cs="Times New Roman"/>
          <w:sz w:val="24"/>
          <w:szCs w:val="24"/>
        </w:rPr>
        <w:t xml:space="preserve"> tại </w:t>
      </w:r>
      <w:r w:rsidRPr="00274A1C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70" w:dyaOrig="250" w14:anchorId="404163ED">
          <v:shape id="_x0000_i1174" type="#_x0000_t75" style="width:13.15pt;height:12.45pt" o:ole="">
            <v:imagedata r:id="rId294" o:title=""/>
          </v:shape>
          <o:OLEObject Type="Embed" ProgID="Equation.DSMT4" ShapeID="_x0000_i1174" DrawAspect="Content" ObjectID="_1769976675" r:id="rId295"/>
        </w:object>
      </w:r>
      <w:r w:rsidRPr="00274A1C">
        <w:rPr>
          <w:rFonts w:ascii="Times New Roman" w:hAnsi="Times New Roman" w:cs="Times New Roman"/>
          <w:bCs/>
          <w:sz w:val="24"/>
          <w:szCs w:val="24"/>
        </w:rPr>
        <w:t xml:space="preserve">. Trên tia đối của tia </w:t>
      </w:r>
      <w:r w:rsidRPr="00274A1C">
        <w:rPr>
          <w:rFonts w:ascii="Times New Roman" w:eastAsiaTheme="minorEastAsia" w:hAnsi="Times New Roman" w:cs="Times New Roman"/>
          <w:bCs/>
          <w:position w:val="-6"/>
          <w:sz w:val="24"/>
          <w:szCs w:val="24"/>
        </w:rPr>
        <w:object w:dxaOrig="440" w:dyaOrig="290" w14:anchorId="27A3559D">
          <v:shape id="_x0000_i1175" type="#_x0000_t75" style="width:22.15pt;height:14.55pt" o:ole="">
            <v:imagedata r:id="rId296" o:title=""/>
          </v:shape>
          <o:OLEObject Type="Embed" ProgID="Equation.DSMT4" ShapeID="_x0000_i1175" DrawAspect="Content" ObjectID="_1769976676" r:id="rId297"/>
        </w:object>
      </w:r>
      <w:r w:rsidRPr="00274A1C">
        <w:rPr>
          <w:rFonts w:ascii="Times New Roman" w:hAnsi="Times New Roman" w:cs="Times New Roman"/>
          <w:bCs/>
          <w:sz w:val="24"/>
          <w:szCs w:val="24"/>
        </w:rPr>
        <w:t xml:space="preserve"> lấy điểm </w:t>
      </w:r>
      <w:r w:rsidRPr="00274A1C">
        <w:rPr>
          <w:rFonts w:ascii="Times New Roman" w:eastAsiaTheme="minorEastAsia" w:hAnsi="Times New Roman" w:cs="Times New Roman"/>
          <w:bCs/>
          <w:position w:val="-4"/>
          <w:sz w:val="24"/>
          <w:szCs w:val="24"/>
        </w:rPr>
        <w:object w:dxaOrig="220" w:dyaOrig="250" w14:anchorId="40182BB2">
          <v:shape id="_x0000_i1176" type="#_x0000_t75" style="width:11.1pt;height:12.45pt" o:ole="">
            <v:imagedata r:id="rId298" o:title=""/>
          </v:shape>
          <o:OLEObject Type="Embed" ProgID="Equation.DSMT4" ShapeID="_x0000_i1176" DrawAspect="Content" ObjectID="_1769976677" r:id="rId299"/>
        </w:object>
      </w:r>
      <w:r w:rsidRPr="00274A1C">
        <w:rPr>
          <w:rFonts w:ascii="Times New Roman" w:hAnsi="Times New Roman" w:cs="Times New Roman"/>
          <w:bCs/>
          <w:sz w:val="24"/>
          <w:szCs w:val="24"/>
        </w:rPr>
        <w:t xml:space="preserve"> sao cho </w:t>
      </w:r>
      <w:r w:rsidRPr="00274A1C">
        <w:rPr>
          <w:rFonts w:ascii="Times New Roman" w:eastAsiaTheme="minorEastAsia" w:hAnsi="Times New Roman" w:cs="Times New Roman"/>
          <w:bCs/>
          <w:position w:val="-6"/>
          <w:sz w:val="24"/>
          <w:szCs w:val="24"/>
        </w:rPr>
        <w:object w:dxaOrig="1090" w:dyaOrig="290" w14:anchorId="7A512653">
          <v:shape id="_x0000_i1177" type="#_x0000_t75" style="width:54.7pt;height:14.55pt" o:ole="">
            <v:imagedata r:id="rId300" o:title=""/>
          </v:shape>
          <o:OLEObject Type="Embed" ProgID="Equation.DSMT4" ShapeID="_x0000_i1177" DrawAspect="Content" ObjectID="_1769976678" r:id="rId301"/>
        </w:object>
      </w:r>
      <w:r w:rsidRPr="00274A1C">
        <w:rPr>
          <w:rFonts w:ascii="Times New Roman" w:hAnsi="Times New Roman" w:cs="Times New Roman"/>
          <w:sz w:val="24"/>
          <w:szCs w:val="24"/>
        </w:rPr>
        <w:t xml:space="preserve">. </w:t>
      </w:r>
      <w:r w:rsidRPr="00274A1C">
        <w:rPr>
          <w:rFonts w:ascii="Times New Roman" w:hAnsi="Times New Roman" w:cs="Times New Roman"/>
          <w:bCs/>
          <w:sz w:val="24"/>
          <w:szCs w:val="24"/>
        </w:rPr>
        <w:t xml:space="preserve">Chứng minh: </w:t>
      </w:r>
      <w:r w:rsidRPr="00274A1C">
        <w:rPr>
          <w:rFonts w:ascii="Times New Roman" w:eastAsiaTheme="minorEastAsia" w:hAnsi="Times New Roman" w:cs="Times New Roman"/>
          <w:bCs/>
          <w:position w:val="-4"/>
          <w:sz w:val="24"/>
          <w:szCs w:val="24"/>
        </w:rPr>
        <w:object w:dxaOrig="940" w:dyaOrig="270" w14:anchorId="1638361E">
          <v:shape id="_x0000_i1178" type="#_x0000_t75" style="width:47.1pt;height:13.15pt" o:ole="">
            <v:imagedata r:id="rId302" o:title=""/>
          </v:shape>
          <o:OLEObject Type="Embed" ProgID="Equation.DSMT4" ShapeID="_x0000_i1178" DrawAspect="Content" ObjectID="_1769976679" r:id="rId303"/>
        </w:object>
      </w:r>
      <w:r w:rsidRPr="00274A1C">
        <w:rPr>
          <w:rFonts w:ascii="Times New Roman" w:hAnsi="Times New Roman" w:cs="Times New Roman"/>
          <w:sz w:val="24"/>
          <w:szCs w:val="24"/>
        </w:rPr>
        <w:t>.</w:t>
      </w:r>
    </w:p>
    <w:p w14:paraId="3F3A3F53" w14:textId="48865292" w:rsidR="00A41E61" w:rsidRPr="00274A1C" w:rsidRDefault="00A41E61" w:rsidP="00A41E61">
      <w:pPr>
        <w:spacing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="008367C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9</w:t>
      </w: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Cho tam giác </w:t>
      </w:r>
      <w:r w:rsidRPr="00274A1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600" w:dyaOrig="290" w14:anchorId="0580C909">
          <v:shape id="_x0000_i1179" type="#_x0000_t75" style="width:29.75pt;height:14.55pt" o:ole="">
            <v:imagedata r:id="rId304" o:title=""/>
          </v:shape>
          <o:OLEObject Type="Embed" ProgID="Equation.DSMT4" ShapeID="_x0000_i1179" DrawAspect="Content" ObjectID="_1769976680" r:id="rId305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Pr="00274A1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850" w:dyaOrig="370" w14:anchorId="38AD1139">
          <v:shape id="_x0000_i1180" type="#_x0000_t75" style="width:42.25pt;height:18.7pt" o:ole="">
            <v:imagedata r:id="rId306" o:title=""/>
          </v:shape>
          <o:OLEObject Type="Embed" ProgID="Equation.DSMT4" ShapeID="_x0000_i1180" DrawAspect="Content" ObjectID="_1769976681" r:id="rId307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. Vẽ đoạn thẳng </w:t>
      </w:r>
      <w:r w:rsidRPr="00274A1C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350" w:dyaOrig="250" w14:anchorId="627A7EF6">
          <v:shape id="_x0000_i1181" type="#_x0000_t75" style="width:17.3pt;height:12.45pt" o:ole="">
            <v:imagedata r:id="rId308" o:title=""/>
          </v:shape>
          <o:OLEObject Type="Embed" ProgID="Equation.DSMT4" ShapeID="_x0000_i1181" DrawAspect="Content" ObjectID="_1769976682" r:id="rId309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vuông góc và bằng </w:t>
      </w:r>
      <w:r w:rsidRPr="00274A1C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00" w:dyaOrig="250" w14:anchorId="1065999B">
          <v:shape id="_x0000_i1182" type="#_x0000_t75" style="width:20.1pt;height:12.45pt" o:ole="">
            <v:imagedata r:id="rId310" o:title=""/>
          </v:shape>
          <o:OLEObject Type="Embed" ProgID="Equation.DSMT4" ShapeID="_x0000_i1182" DrawAspect="Content" ObjectID="_1769976683" r:id="rId311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Pr="00274A1C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00" w:dyaOrig="250" w14:anchorId="24C29AEA">
          <v:shape id="_x0000_i1183" type="#_x0000_t75" style="width:10.4pt;height:12.45pt" o:ole="">
            <v:imagedata r:id="rId312" o:title=""/>
          </v:shape>
          <o:OLEObject Type="Embed" ProgID="Equation.DSMT4" ShapeID="_x0000_i1183" DrawAspect="Content" ObjectID="_1769976684" r:id="rId313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274A1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30" w:dyaOrig="290" w14:anchorId="58BDC10C">
          <v:shape id="_x0000_i1184" type="#_x0000_t75" style="width:11.75pt;height:14.55pt" o:ole="">
            <v:imagedata r:id="rId314" o:title=""/>
          </v:shape>
          <o:OLEObject Type="Embed" ProgID="Equation.DSMT4" ShapeID="_x0000_i1184" DrawAspect="Content" ObjectID="_1769976685" r:id="rId315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khác phía đối với </w:t>
      </w:r>
      <w:r w:rsidRPr="00274A1C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00" w:dyaOrig="250" w14:anchorId="02A3D27D">
          <v:shape id="_x0000_i1185" type="#_x0000_t75" style="width:20.1pt;height:12.45pt" o:ole="">
            <v:imagedata r:id="rId316" o:title=""/>
          </v:shape>
          <o:OLEObject Type="Embed" ProgID="Equation.DSMT4" ShapeID="_x0000_i1185" DrawAspect="Content" ObjectID="_1769976686" r:id="rId317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). Vẽ đoạn thẳng </w:t>
      </w:r>
      <w:r w:rsidRPr="00274A1C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20" w:dyaOrig="250" w14:anchorId="61CEB2D1">
          <v:shape id="_x0000_i1186" type="#_x0000_t75" style="width:21.45pt;height:12.45pt" o:ole="">
            <v:imagedata r:id="rId318" o:title=""/>
          </v:shape>
          <o:OLEObject Type="Embed" ProgID="Equation.DSMT4" ShapeID="_x0000_i1186" DrawAspect="Content" ObjectID="_1769976687" r:id="rId319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vuông góc và bằng </w:t>
      </w:r>
      <w:r w:rsidRPr="00274A1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20" w:dyaOrig="290" w14:anchorId="51AED89D">
          <v:shape id="_x0000_i1187" type="#_x0000_t75" style="width:21.45pt;height:14.55pt" o:ole="">
            <v:imagedata r:id="rId320" o:title=""/>
          </v:shape>
          <o:OLEObject Type="Embed" ProgID="Equation.DSMT4" ShapeID="_x0000_i1187" DrawAspect="Content" ObjectID="_1769976688" r:id="rId321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Pr="00274A1C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50" w:dyaOrig="250" w14:anchorId="3BB8E3F7">
          <v:shape id="_x0000_i1188" type="#_x0000_t75" style="width:12.45pt;height:12.45pt" o:ole="">
            <v:imagedata r:id="rId322" o:title=""/>
          </v:shape>
          <o:OLEObject Type="Embed" ProgID="Equation.DSMT4" ShapeID="_x0000_i1188" DrawAspect="Content" ObjectID="_1769976689" r:id="rId323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274A1C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30" w:dyaOrig="250" w14:anchorId="3F0E47E8">
          <v:shape id="_x0000_i1189" type="#_x0000_t75" style="width:11.75pt;height:12.45pt" o:ole="">
            <v:imagedata r:id="rId324" o:title=""/>
          </v:shape>
          <o:OLEObject Type="Embed" ProgID="Equation.DSMT4" ShapeID="_x0000_i1189" DrawAspect="Content" ObjectID="_1769976690" r:id="rId325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khác phía đối với </w:t>
      </w:r>
      <w:r w:rsidRPr="00274A1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20" w:dyaOrig="290" w14:anchorId="21E96C92">
          <v:shape id="_x0000_i1190" type="#_x0000_t75" style="width:21.45pt;height:14.55pt" o:ole="">
            <v:imagedata r:id="rId326" o:title=""/>
          </v:shape>
          <o:OLEObject Type="Embed" ProgID="Equation.DSMT4" ShapeID="_x0000_i1190" DrawAspect="Content" ObjectID="_1769976691" r:id="rId327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>). Chứng minh rằng:</w:t>
      </w:r>
      <w:r w:rsidRPr="00274A1C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a) </w:t>
      </w:r>
      <w:r w:rsidRPr="00274A1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920" w:dyaOrig="290" w14:anchorId="12F6D5FD">
          <v:shape id="_x0000_i1191" type="#_x0000_t75" style="width:46.4pt;height:14.55pt" o:ole="">
            <v:imagedata r:id="rId328" o:title=""/>
          </v:shape>
          <o:OLEObject Type="Embed" ProgID="Equation.DSMT4" ShapeID="_x0000_i1191" DrawAspect="Content" ObjectID="_1769976692" r:id="rId329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ab/>
        <w:t xml:space="preserve">b) </w:t>
      </w:r>
      <w:r w:rsidRPr="00274A1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940" w:dyaOrig="290" w14:anchorId="227C0030">
          <v:shape id="_x0000_i1192" type="#_x0000_t75" style="width:47.1pt;height:14.55pt" o:ole="">
            <v:imagedata r:id="rId330" o:title=""/>
          </v:shape>
          <o:OLEObject Type="Embed" ProgID="Equation.DSMT4" ShapeID="_x0000_i1192" DrawAspect="Content" ObjectID="_1769976693" r:id="rId331"/>
        </w:object>
      </w:r>
    </w:p>
    <w:p w14:paraId="1839FE58" w14:textId="431ADC94" w:rsidR="00B75287" w:rsidRPr="00A41E61" w:rsidRDefault="00A41E61" w:rsidP="00B36605">
      <w:pPr>
        <w:spacing w:line="276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Pr="001C45B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1</w:t>
      </w:r>
      <w:r w:rsidR="008367C7" w:rsidRPr="00CB000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0</w:t>
      </w:r>
      <w:r w:rsidRPr="00274A1C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74A1C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Cho </w:t>
      </w:r>
      <w:r w:rsidRPr="00274A1C">
        <w:rPr>
          <w:rFonts w:ascii="Times New Roman" w:eastAsiaTheme="minorEastAsia" w:hAnsi="Times New Roman" w:cs="Times New Roman"/>
          <w:bCs/>
          <w:position w:val="-6"/>
          <w:sz w:val="24"/>
          <w:szCs w:val="24"/>
        </w:rPr>
        <w:object w:dxaOrig="690" w:dyaOrig="290" w14:anchorId="0A1FEA89">
          <v:shape id="_x0000_i1193" type="#_x0000_t75" style="width:34.6pt;height:14.55pt" o:ole="">
            <v:imagedata r:id="rId332" o:title=""/>
          </v:shape>
          <o:OLEObject Type="Embed" ProgID="Equation.DSMT4" ShapeID="_x0000_i1193" DrawAspect="Content" ObjectID="_1769976694" r:id="rId333"/>
        </w:object>
      </w:r>
      <w:r w:rsidRPr="00274A1C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ó ba góc nhọn. Vẽ </w:t>
      </w:r>
      <w:r w:rsidRPr="00274A1C">
        <w:rPr>
          <w:rFonts w:ascii="Times New Roman" w:eastAsiaTheme="minorEastAsia" w:hAnsi="Times New Roman" w:cs="Times New Roman"/>
          <w:bCs/>
          <w:position w:val="-6"/>
          <w:sz w:val="24"/>
          <w:szCs w:val="24"/>
        </w:rPr>
        <w:object w:dxaOrig="1020" w:dyaOrig="290" w14:anchorId="05754CFC">
          <v:shape id="_x0000_i1194" type="#_x0000_t75" style="width:51.25pt;height:14.55pt" o:ole="">
            <v:imagedata r:id="rId334" o:title=""/>
          </v:shape>
          <o:OLEObject Type="Embed" ProgID="Equation.DSMT4" ShapeID="_x0000_i1194" DrawAspect="Content" ObjectID="_1769976695" r:id="rId335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tại </w:t>
      </w:r>
      <w:r w:rsidRPr="00274A1C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50" w:dyaOrig="250" w14:anchorId="00171068">
          <v:shape id="_x0000_i1195" type="#_x0000_t75" style="width:12.45pt;height:12.45pt" o:ole="">
            <v:imagedata r:id="rId336" o:title=""/>
          </v:shape>
          <o:OLEObject Type="Embed" ProgID="Equation.DSMT4" ShapeID="_x0000_i1195" DrawAspect="Content" ObjectID="_1769976696" r:id="rId337"/>
        </w:object>
      </w:r>
      <w:r w:rsidRPr="00274A1C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, </w:t>
      </w:r>
      <w:r w:rsidRPr="00274A1C">
        <w:rPr>
          <w:rFonts w:ascii="Times New Roman" w:eastAsiaTheme="minorEastAsia" w:hAnsi="Times New Roman" w:cs="Times New Roman"/>
          <w:bCs/>
          <w:position w:val="-6"/>
          <w:sz w:val="24"/>
          <w:szCs w:val="24"/>
        </w:rPr>
        <w:object w:dxaOrig="970" w:dyaOrig="290" w14:anchorId="0FDD0362">
          <v:shape id="_x0000_i1196" type="#_x0000_t75" style="width:48.45pt;height:14.55pt" o:ole="">
            <v:imagedata r:id="rId338" o:title=""/>
          </v:shape>
          <o:OLEObject Type="Embed" ProgID="Equation.DSMT4" ShapeID="_x0000_i1196" DrawAspect="Content" ObjectID="_1769976697" r:id="rId339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 tại </w:t>
      </w:r>
      <w:r w:rsidRPr="00274A1C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30" w:dyaOrig="250" w14:anchorId="2CD7706A">
          <v:shape id="_x0000_i1197" type="#_x0000_t75" style="width:11.75pt;height:12.45pt" o:ole="">
            <v:imagedata r:id="rId340" o:title=""/>
          </v:shape>
          <o:OLEObject Type="Embed" ProgID="Equation.DSMT4" ShapeID="_x0000_i1197" DrawAspect="Content" ObjectID="_1769976698" r:id="rId341"/>
        </w:object>
      </w:r>
      <w:r w:rsidRPr="00274A1C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. Trên tia đối của tia </w:t>
      </w:r>
      <w:r w:rsidRPr="00274A1C">
        <w:rPr>
          <w:rFonts w:ascii="Times New Roman" w:eastAsiaTheme="minorEastAsia" w:hAnsi="Times New Roman" w:cs="Times New Roman"/>
          <w:bCs/>
          <w:position w:val="-4"/>
          <w:sz w:val="24"/>
          <w:szCs w:val="24"/>
        </w:rPr>
        <w:object w:dxaOrig="400" w:dyaOrig="250" w14:anchorId="60006146">
          <v:shape id="_x0000_i1198" type="#_x0000_t75" style="width:20.1pt;height:12.45pt" o:ole="">
            <v:imagedata r:id="rId342" o:title=""/>
          </v:shape>
          <o:OLEObject Type="Embed" ProgID="Equation.DSMT4" ShapeID="_x0000_i1198" DrawAspect="Content" ObjectID="_1769976699" r:id="rId343"/>
        </w:object>
      </w:r>
      <w:r w:rsidRPr="00274A1C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ấy điểm </w:t>
      </w:r>
      <w:r w:rsidRPr="00274A1C">
        <w:rPr>
          <w:rFonts w:ascii="Times New Roman" w:eastAsiaTheme="minorEastAsia" w:hAnsi="Times New Roman" w:cs="Times New Roman"/>
          <w:bCs/>
          <w:position w:val="-4"/>
          <w:sz w:val="24"/>
          <w:szCs w:val="24"/>
        </w:rPr>
        <w:object w:dxaOrig="200" w:dyaOrig="250" w14:anchorId="09A0AF19">
          <v:shape id="_x0000_i1199" type="#_x0000_t75" style="width:10.4pt;height:12.45pt" o:ole="">
            <v:imagedata r:id="rId344" o:title=""/>
          </v:shape>
          <o:OLEObject Type="Embed" ProgID="Equation.DSMT4" ShapeID="_x0000_i1199" DrawAspect="Content" ObjectID="_1769976700" r:id="rId345"/>
        </w:object>
      </w:r>
      <w:r w:rsidRPr="00274A1C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sao cho </w:t>
      </w:r>
      <w:r w:rsidRPr="00274A1C">
        <w:rPr>
          <w:rFonts w:ascii="Times New Roman" w:eastAsiaTheme="minorEastAsia" w:hAnsi="Times New Roman" w:cs="Times New Roman"/>
          <w:bCs/>
          <w:position w:val="-6"/>
          <w:sz w:val="24"/>
          <w:szCs w:val="24"/>
        </w:rPr>
        <w:object w:dxaOrig="1110" w:dyaOrig="290" w14:anchorId="7469FE70">
          <v:shape id="_x0000_i1200" type="#_x0000_t75" style="width:55.4pt;height:14.55pt" o:ole="">
            <v:imagedata r:id="rId346" o:title=""/>
          </v:shape>
          <o:OLEObject Type="Embed" ProgID="Equation.DSMT4" ShapeID="_x0000_i1200" DrawAspect="Content" ObjectID="_1769976701" r:id="rId347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274A1C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rên tia đối của tia </w:t>
      </w:r>
      <w:r w:rsidRPr="00274A1C">
        <w:rPr>
          <w:rFonts w:ascii="Times New Roman" w:eastAsiaTheme="minorEastAsia" w:hAnsi="Times New Roman" w:cs="Times New Roman"/>
          <w:bCs/>
          <w:position w:val="-6"/>
          <w:sz w:val="24"/>
          <w:szCs w:val="24"/>
        </w:rPr>
        <w:object w:dxaOrig="380" w:dyaOrig="290" w14:anchorId="2152FCE9">
          <v:shape id="_x0000_i1201" type="#_x0000_t75" style="width:18.7pt;height:14.55pt" o:ole="">
            <v:imagedata r:id="rId348" o:title=""/>
          </v:shape>
          <o:OLEObject Type="Embed" ProgID="Equation.DSMT4" ShapeID="_x0000_i1201" DrawAspect="Content" ObjectID="_1769976702" r:id="rId349"/>
        </w:object>
      </w:r>
      <w:r w:rsidRPr="00274A1C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ấy điểm </w:t>
      </w:r>
      <w:r w:rsidRPr="00274A1C">
        <w:rPr>
          <w:rFonts w:ascii="Times New Roman" w:eastAsiaTheme="minorEastAsia" w:hAnsi="Times New Roman" w:cs="Times New Roman"/>
          <w:bCs/>
          <w:position w:val="-6"/>
          <w:sz w:val="24"/>
          <w:szCs w:val="24"/>
        </w:rPr>
        <w:object w:dxaOrig="250" w:dyaOrig="290" w14:anchorId="07BD319E">
          <v:shape id="_x0000_i1202" type="#_x0000_t75" style="width:12.45pt;height:14.55pt" o:ole="">
            <v:imagedata r:id="rId350" o:title=""/>
          </v:shape>
          <o:OLEObject Type="Embed" ProgID="Equation.DSMT4" ShapeID="_x0000_i1202" DrawAspect="Content" ObjectID="_1769976703" r:id="rId351"/>
        </w:object>
      </w:r>
      <w:r w:rsidRPr="00274A1C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sao cho </w:t>
      </w:r>
      <w:r w:rsidRPr="00274A1C">
        <w:rPr>
          <w:rFonts w:ascii="Times New Roman" w:eastAsiaTheme="minorEastAsia" w:hAnsi="Times New Roman" w:cs="Times New Roman"/>
          <w:bCs/>
          <w:position w:val="-6"/>
          <w:sz w:val="24"/>
          <w:szCs w:val="24"/>
        </w:rPr>
        <w:object w:dxaOrig="1090" w:dyaOrig="290" w14:anchorId="00252C01">
          <v:shape id="_x0000_i1203" type="#_x0000_t75" style="width:54.7pt;height:14.55pt" o:ole="">
            <v:imagedata r:id="rId352" o:title=""/>
          </v:shape>
          <o:OLEObject Type="Embed" ProgID="Equation.DSMT4" ShapeID="_x0000_i1203" DrawAspect="Content" ObjectID="_1769976704" r:id="rId353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274A1C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Chứng minh: </w:t>
      </w:r>
      <w:r w:rsidRPr="00274A1C">
        <w:rPr>
          <w:rFonts w:ascii="Times New Roman" w:eastAsiaTheme="minorEastAsia" w:hAnsi="Times New Roman" w:cs="Times New Roman"/>
          <w:bCs/>
          <w:position w:val="-6"/>
          <w:sz w:val="24"/>
          <w:szCs w:val="24"/>
        </w:rPr>
        <w:object w:dxaOrig="970" w:dyaOrig="290" w14:anchorId="2D15DF48">
          <v:shape id="_x0000_i1204" type="#_x0000_t75" style="width:48.45pt;height:14.55pt" o:ole="">
            <v:imagedata r:id="rId354" o:title=""/>
          </v:shape>
          <o:OLEObject Type="Embed" ProgID="Equation.DSMT4" ShapeID="_x0000_i1204" DrawAspect="Content" ObjectID="_1769976705" r:id="rId355"/>
        </w:object>
      </w:r>
      <w:r w:rsidRPr="00274A1C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và </w:t>
      </w:r>
      <w:r w:rsidRPr="00274A1C">
        <w:rPr>
          <w:rFonts w:ascii="Times New Roman" w:eastAsiaTheme="minorEastAsia" w:hAnsi="Times New Roman" w:cs="Times New Roman"/>
          <w:bCs/>
          <w:position w:val="-6"/>
          <w:sz w:val="24"/>
          <w:szCs w:val="24"/>
        </w:rPr>
        <w:object w:dxaOrig="1020" w:dyaOrig="290" w14:anchorId="3B239A7C">
          <v:shape id="_x0000_i1205" type="#_x0000_t75" style="width:51.25pt;height:14.55pt" o:ole="">
            <v:imagedata r:id="rId356" o:title=""/>
          </v:shape>
          <o:OLEObject Type="Embed" ProgID="Equation.DSMT4" ShapeID="_x0000_i1205" DrawAspect="Content" ObjectID="_1769976706" r:id="rId357"/>
        </w:object>
      </w:r>
      <w:r w:rsidRPr="00274A1C">
        <w:rPr>
          <w:rFonts w:ascii="Times New Roman" w:hAnsi="Times New Roman" w:cs="Times New Roman"/>
          <w:sz w:val="24"/>
          <w:szCs w:val="24"/>
          <w:lang w:val="vi-VN"/>
        </w:rPr>
        <w:t>.</w:t>
      </w:r>
      <w:bookmarkStart w:id="0" w:name="_GoBack"/>
      <w:bookmarkEnd w:id="0"/>
    </w:p>
    <w:sectPr w:rsidR="00B75287" w:rsidRPr="00A41E61" w:rsidSect="00B36605">
      <w:headerReference w:type="default" r:id="rId358"/>
      <w:footerReference w:type="default" r:id="rId359"/>
      <w:pgSz w:w="11906" w:h="16838" w:code="9"/>
      <w:pgMar w:top="567" w:right="851" w:bottom="567" w:left="1418" w:header="720" w:footer="307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5FC1BCD" w14:textId="77777777" w:rsidR="00BE7524" w:rsidRDefault="00BE7524" w:rsidP="00274A1C">
      <w:pPr>
        <w:spacing w:after="0" w:line="240" w:lineRule="auto"/>
      </w:pPr>
      <w:r>
        <w:separator/>
      </w:r>
    </w:p>
  </w:endnote>
  <w:endnote w:type="continuationSeparator" w:id="0">
    <w:p w14:paraId="2B6D353C" w14:textId="77777777" w:rsidR="00BE7524" w:rsidRDefault="00BE7524" w:rsidP="00274A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C7B08F" w14:textId="38FFA99E" w:rsidR="003B78FA" w:rsidRPr="003B78FA" w:rsidRDefault="003B78FA" w:rsidP="003B78FA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3B78F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</w:t>
    </w:r>
    <w:r w:rsidR="00B3660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3B78F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3B78FA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3B78F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B78F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B78F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3B78F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B78F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B78F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B78F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B36605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1</w:t>
    </w:r>
    <w:r w:rsidRPr="003B78F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5C0347B" w14:textId="77777777" w:rsidR="00BE7524" w:rsidRDefault="00BE7524" w:rsidP="00274A1C">
      <w:pPr>
        <w:spacing w:after="0" w:line="240" w:lineRule="auto"/>
      </w:pPr>
      <w:r>
        <w:separator/>
      </w:r>
    </w:p>
  </w:footnote>
  <w:footnote w:type="continuationSeparator" w:id="0">
    <w:p w14:paraId="1177D6F9" w14:textId="77777777" w:rsidR="00BE7524" w:rsidRDefault="00BE7524" w:rsidP="00274A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0FE79E" w14:textId="77777777" w:rsidR="003B78FA" w:rsidRPr="003B78FA" w:rsidRDefault="003B78FA" w:rsidP="003B78F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B78F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3B78FA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047A14E"/>
    <w:multiLevelType w:val="singleLevel"/>
    <w:tmpl w:val="A047A14E"/>
    <w:lvl w:ilvl="0">
      <w:start w:val="1"/>
      <w:numFmt w:val="lowerLetter"/>
      <w:suff w:val="space"/>
      <w:lvlText w:val="%1)"/>
      <w:lvlJc w:val="left"/>
    </w:lvl>
  </w:abstractNum>
  <w:abstractNum w:abstractNumId="1">
    <w:nsid w:val="DAEBAB07"/>
    <w:multiLevelType w:val="singleLevel"/>
    <w:tmpl w:val="DAEBAB07"/>
    <w:lvl w:ilvl="0">
      <w:start w:val="1"/>
      <w:numFmt w:val="lowerLetter"/>
      <w:suff w:val="space"/>
      <w:lvlText w:val="%1)"/>
      <w:lvlJc w:val="left"/>
    </w:lvl>
  </w:abstractNum>
  <w:abstractNum w:abstractNumId="2">
    <w:nsid w:val="F7C53CAF"/>
    <w:multiLevelType w:val="singleLevel"/>
    <w:tmpl w:val="F7C53CAF"/>
    <w:lvl w:ilvl="0">
      <w:start w:val="1"/>
      <w:numFmt w:val="lowerLetter"/>
      <w:suff w:val="space"/>
      <w:lvlText w:val="%1)"/>
      <w:lvlJc w:val="left"/>
    </w:lvl>
  </w:abstractNum>
  <w:abstractNum w:abstractNumId="3">
    <w:nsid w:val="073363FB"/>
    <w:multiLevelType w:val="multilevel"/>
    <w:tmpl w:val="073363FB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3846747"/>
    <w:multiLevelType w:val="hybridMultilevel"/>
    <w:tmpl w:val="9B4C3696"/>
    <w:lvl w:ilvl="0" w:tplc="6946286A">
      <w:start w:val="1"/>
      <w:numFmt w:val="lowerLetter"/>
      <w:lvlText w:val="%1)"/>
      <w:lvlJc w:val="left"/>
      <w:pPr>
        <w:ind w:left="0" w:firstLine="0"/>
      </w:pPr>
      <w:rPr>
        <w:color w:val="auto"/>
      </w:rPr>
    </w:lvl>
    <w:lvl w:ilvl="1" w:tplc="042A0019">
      <w:start w:val="1"/>
      <w:numFmt w:val="lowerLetter"/>
      <w:lvlText w:val="%2."/>
      <w:lvlJc w:val="left"/>
      <w:pPr>
        <w:ind w:left="1800" w:hanging="360"/>
      </w:pPr>
    </w:lvl>
    <w:lvl w:ilvl="2" w:tplc="042A001B">
      <w:start w:val="1"/>
      <w:numFmt w:val="lowerRoman"/>
      <w:lvlText w:val="%3."/>
      <w:lvlJc w:val="right"/>
      <w:pPr>
        <w:ind w:left="2520" w:hanging="180"/>
      </w:pPr>
    </w:lvl>
    <w:lvl w:ilvl="3" w:tplc="042A000F">
      <w:start w:val="1"/>
      <w:numFmt w:val="decimal"/>
      <w:lvlText w:val="%4."/>
      <w:lvlJc w:val="left"/>
      <w:pPr>
        <w:ind w:left="3240" w:hanging="360"/>
      </w:pPr>
    </w:lvl>
    <w:lvl w:ilvl="4" w:tplc="042A0019">
      <w:start w:val="1"/>
      <w:numFmt w:val="lowerLetter"/>
      <w:lvlText w:val="%5."/>
      <w:lvlJc w:val="left"/>
      <w:pPr>
        <w:ind w:left="3960" w:hanging="360"/>
      </w:pPr>
    </w:lvl>
    <w:lvl w:ilvl="5" w:tplc="042A001B">
      <w:start w:val="1"/>
      <w:numFmt w:val="lowerRoman"/>
      <w:lvlText w:val="%6."/>
      <w:lvlJc w:val="right"/>
      <w:pPr>
        <w:ind w:left="4680" w:hanging="180"/>
      </w:pPr>
    </w:lvl>
    <w:lvl w:ilvl="6" w:tplc="042A000F">
      <w:start w:val="1"/>
      <w:numFmt w:val="decimal"/>
      <w:lvlText w:val="%7."/>
      <w:lvlJc w:val="left"/>
      <w:pPr>
        <w:ind w:left="5400" w:hanging="360"/>
      </w:pPr>
    </w:lvl>
    <w:lvl w:ilvl="7" w:tplc="042A0019">
      <w:start w:val="1"/>
      <w:numFmt w:val="lowerLetter"/>
      <w:lvlText w:val="%8."/>
      <w:lvlJc w:val="left"/>
      <w:pPr>
        <w:ind w:left="6120" w:hanging="360"/>
      </w:pPr>
    </w:lvl>
    <w:lvl w:ilvl="8" w:tplc="042A001B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6FA29D2"/>
    <w:multiLevelType w:val="hybridMultilevel"/>
    <w:tmpl w:val="36F4A77C"/>
    <w:lvl w:ilvl="0" w:tplc="EBCA33BC">
      <w:start w:val="1"/>
      <w:numFmt w:val="lowerLetter"/>
      <w:lvlText w:val="%1)"/>
      <w:lvlJc w:val="left"/>
      <w:pPr>
        <w:ind w:left="858" w:hanging="360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3B4C5F02">
      <w:numFmt w:val="bullet"/>
      <w:lvlText w:val="•"/>
      <w:lvlJc w:val="left"/>
      <w:pPr>
        <w:ind w:left="1794" w:hanging="360"/>
      </w:pPr>
      <w:rPr>
        <w:rFonts w:hint="default"/>
        <w:lang w:val="vi" w:eastAsia="en-US" w:bidi="ar-SA"/>
      </w:rPr>
    </w:lvl>
    <w:lvl w:ilvl="2" w:tplc="6A86102A">
      <w:numFmt w:val="bullet"/>
      <w:lvlText w:val="•"/>
      <w:lvlJc w:val="left"/>
      <w:pPr>
        <w:ind w:left="2729" w:hanging="360"/>
      </w:pPr>
      <w:rPr>
        <w:rFonts w:hint="default"/>
        <w:lang w:val="vi" w:eastAsia="en-US" w:bidi="ar-SA"/>
      </w:rPr>
    </w:lvl>
    <w:lvl w:ilvl="3" w:tplc="8A62673E">
      <w:numFmt w:val="bullet"/>
      <w:lvlText w:val="•"/>
      <w:lvlJc w:val="left"/>
      <w:pPr>
        <w:ind w:left="3663" w:hanging="360"/>
      </w:pPr>
      <w:rPr>
        <w:rFonts w:hint="default"/>
        <w:lang w:val="vi" w:eastAsia="en-US" w:bidi="ar-SA"/>
      </w:rPr>
    </w:lvl>
    <w:lvl w:ilvl="4" w:tplc="45AC484E">
      <w:numFmt w:val="bullet"/>
      <w:lvlText w:val="•"/>
      <w:lvlJc w:val="left"/>
      <w:pPr>
        <w:ind w:left="4598" w:hanging="360"/>
      </w:pPr>
      <w:rPr>
        <w:rFonts w:hint="default"/>
        <w:lang w:val="vi" w:eastAsia="en-US" w:bidi="ar-SA"/>
      </w:rPr>
    </w:lvl>
    <w:lvl w:ilvl="5" w:tplc="58D8B1A2">
      <w:numFmt w:val="bullet"/>
      <w:lvlText w:val="•"/>
      <w:lvlJc w:val="left"/>
      <w:pPr>
        <w:ind w:left="5533" w:hanging="360"/>
      </w:pPr>
      <w:rPr>
        <w:rFonts w:hint="default"/>
        <w:lang w:val="vi" w:eastAsia="en-US" w:bidi="ar-SA"/>
      </w:rPr>
    </w:lvl>
    <w:lvl w:ilvl="6" w:tplc="48820128">
      <w:numFmt w:val="bullet"/>
      <w:lvlText w:val="•"/>
      <w:lvlJc w:val="left"/>
      <w:pPr>
        <w:ind w:left="6467" w:hanging="360"/>
      </w:pPr>
      <w:rPr>
        <w:rFonts w:hint="default"/>
        <w:lang w:val="vi" w:eastAsia="en-US" w:bidi="ar-SA"/>
      </w:rPr>
    </w:lvl>
    <w:lvl w:ilvl="7" w:tplc="AA146F54">
      <w:numFmt w:val="bullet"/>
      <w:lvlText w:val="•"/>
      <w:lvlJc w:val="left"/>
      <w:pPr>
        <w:ind w:left="7402" w:hanging="360"/>
      </w:pPr>
      <w:rPr>
        <w:rFonts w:hint="default"/>
        <w:lang w:val="vi" w:eastAsia="en-US" w:bidi="ar-SA"/>
      </w:rPr>
    </w:lvl>
    <w:lvl w:ilvl="8" w:tplc="6E3EA518">
      <w:numFmt w:val="bullet"/>
      <w:lvlText w:val="•"/>
      <w:lvlJc w:val="left"/>
      <w:pPr>
        <w:ind w:left="8337" w:hanging="360"/>
      </w:pPr>
      <w:rPr>
        <w:rFonts w:hint="default"/>
        <w:lang w:val="vi" w:eastAsia="en-US" w:bidi="ar-SA"/>
      </w:rPr>
    </w:lvl>
  </w:abstractNum>
  <w:abstractNum w:abstractNumId="6">
    <w:nsid w:val="1F647265"/>
    <w:multiLevelType w:val="hybridMultilevel"/>
    <w:tmpl w:val="C352A57A"/>
    <w:lvl w:ilvl="0" w:tplc="B824BB62">
      <w:start w:val="1"/>
      <w:numFmt w:val="lowerLetter"/>
      <w:lvlText w:val="%1)"/>
      <w:lvlJc w:val="left"/>
      <w:pPr>
        <w:ind w:left="341" w:hanging="203"/>
      </w:pPr>
      <w:rPr>
        <w:rFonts w:ascii="Times New Roman" w:eastAsia="Times New Roman" w:hAnsi="Times New Roman" w:cs="Times New Roman" w:hint="default"/>
        <w:w w:val="99"/>
        <w:sz w:val="24"/>
        <w:szCs w:val="24"/>
        <w:lang w:val="vi" w:eastAsia="en-US" w:bidi="ar-SA"/>
      </w:rPr>
    </w:lvl>
    <w:lvl w:ilvl="1" w:tplc="488E0446">
      <w:numFmt w:val="bullet"/>
      <w:lvlText w:val="•"/>
      <w:lvlJc w:val="left"/>
      <w:pPr>
        <w:ind w:left="1326" w:hanging="203"/>
      </w:pPr>
      <w:rPr>
        <w:rFonts w:hint="default"/>
        <w:lang w:val="vi" w:eastAsia="en-US" w:bidi="ar-SA"/>
      </w:rPr>
    </w:lvl>
    <w:lvl w:ilvl="2" w:tplc="5D469B7C">
      <w:numFmt w:val="bullet"/>
      <w:lvlText w:val="•"/>
      <w:lvlJc w:val="left"/>
      <w:pPr>
        <w:ind w:left="2313" w:hanging="203"/>
      </w:pPr>
      <w:rPr>
        <w:rFonts w:hint="default"/>
        <w:lang w:val="vi" w:eastAsia="en-US" w:bidi="ar-SA"/>
      </w:rPr>
    </w:lvl>
    <w:lvl w:ilvl="3" w:tplc="90A6B48A">
      <w:numFmt w:val="bullet"/>
      <w:lvlText w:val="•"/>
      <w:lvlJc w:val="left"/>
      <w:pPr>
        <w:ind w:left="3299" w:hanging="203"/>
      </w:pPr>
      <w:rPr>
        <w:rFonts w:hint="default"/>
        <w:lang w:val="vi" w:eastAsia="en-US" w:bidi="ar-SA"/>
      </w:rPr>
    </w:lvl>
    <w:lvl w:ilvl="4" w:tplc="9B548074">
      <w:numFmt w:val="bullet"/>
      <w:lvlText w:val="•"/>
      <w:lvlJc w:val="left"/>
      <w:pPr>
        <w:ind w:left="4286" w:hanging="203"/>
      </w:pPr>
      <w:rPr>
        <w:rFonts w:hint="default"/>
        <w:lang w:val="vi" w:eastAsia="en-US" w:bidi="ar-SA"/>
      </w:rPr>
    </w:lvl>
    <w:lvl w:ilvl="5" w:tplc="4128E668">
      <w:numFmt w:val="bullet"/>
      <w:lvlText w:val="•"/>
      <w:lvlJc w:val="left"/>
      <w:pPr>
        <w:ind w:left="5273" w:hanging="203"/>
      </w:pPr>
      <w:rPr>
        <w:rFonts w:hint="default"/>
        <w:lang w:val="vi" w:eastAsia="en-US" w:bidi="ar-SA"/>
      </w:rPr>
    </w:lvl>
    <w:lvl w:ilvl="6" w:tplc="DED4EA0A">
      <w:numFmt w:val="bullet"/>
      <w:lvlText w:val="•"/>
      <w:lvlJc w:val="left"/>
      <w:pPr>
        <w:ind w:left="6259" w:hanging="203"/>
      </w:pPr>
      <w:rPr>
        <w:rFonts w:hint="default"/>
        <w:lang w:val="vi" w:eastAsia="en-US" w:bidi="ar-SA"/>
      </w:rPr>
    </w:lvl>
    <w:lvl w:ilvl="7" w:tplc="0AFA8C50">
      <w:numFmt w:val="bullet"/>
      <w:lvlText w:val="•"/>
      <w:lvlJc w:val="left"/>
      <w:pPr>
        <w:ind w:left="7246" w:hanging="203"/>
      </w:pPr>
      <w:rPr>
        <w:rFonts w:hint="default"/>
        <w:lang w:val="vi" w:eastAsia="en-US" w:bidi="ar-SA"/>
      </w:rPr>
    </w:lvl>
    <w:lvl w:ilvl="8" w:tplc="48DA51B6">
      <w:numFmt w:val="bullet"/>
      <w:lvlText w:val="•"/>
      <w:lvlJc w:val="left"/>
      <w:pPr>
        <w:ind w:left="8233" w:hanging="203"/>
      </w:pPr>
      <w:rPr>
        <w:rFonts w:hint="default"/>
        <w:lang w:val="vi" w:eastAsia="en-US" w:bidi="ar-SA"/>
      </w:rPr>
    </w:lvl>
  </w:abstractNum>
  <w:abstractNum w:abstractNumId="7">
    <w:nsid w:val="23DA337D"/>
    <w:multiLevelType w:val="singleLevel"/>
    <w:tmpl w:val="23DA337D"/>
    <w:lvl w:ilvl="0">
      <w:start w:val="1"/>
      <w:numFmt w:val="lowerLetter"/>
      <w:suff w:val="space"/>
      <w:lvlText w:val="%1)"/>
      <w:lvlJc w:val="left"/>
    </w:lvl>
  </w:abstractNum>
  <w:abstractNum w:abstractNumId="8">
    <w:nsid w:val="2DA53C8A"/>
    <w:multiLevelType w:val="hybridMultilevel"/>
    <w:tmpl w:val="A46E7FE0"/>
    <w:lvl w:ilvl="0" w:tplc="BBB45DF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D604C56"/>
    <w:multiLevelType w:val="hybridMultilevel"/>
    <w:tmpl w:val="AB80E4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4067A1"/>
    <w:multiLevelType w:val="hybridMultilevel"/>
    <w:tmpl w:val="AD121D4E"/>
    <w:lvl w:ilvl="0" w:tplc="3552024E">
      <w:start w:val="1"/>
      <w:numFmt w:val="decimal"/>
      <w:lvlText w:val="%1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1">
    <w:nsid w:val="55BD08A3"/>
    <w:multiLevelType w:val="hybridMultilevel"/>
    <w:tmpl w:val="20828BF2"/>
    <w:lvl w:ilvl="0" w:tplc="2878E22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F109974">
      <w:numFmt w:val="decimal"/>
      <w:lvlText w:val=""/>
      <w:lvlJc w:val="left"/>
    </w:lvl>
    <w:lvl w:ilvl="2" w:tplc="8D9C4670">
      <w:numFmt w:val="decimal"/>
      <w:lvlText w:val=""/>
      <w:lvlJc w:val="left"/>
    </w:lvl>
    <w:lvl w:ilvl="3" w:tplc="B3124704">
      <w:numFmt w:val="decimal"/>
      <w:lvlText w:val=""/>
      <w:lvlJc w:val="left"/>
    </w:lvl>
    <w:lvl w:ilvl="4" w:tplc="BE7C32CC">
      <w:numFmt w:val="decimal"/>
      <w:lvlText w:val=""/>
      <w:lvlJc w:val="left"/>
    </w:lvl>
    <w:lvl w:ilvl="5" w:tplc="4D66CC3C">
      <w:numFmt w:val="decimal"/>
      <w:lvlText w:val=""/>
      <w:lvlJc w:val="left"/>
    </w:lvl>
    <w:lvl w:ilvl="6" w:tplc="B206FF56">
      <w:numFmt w:val="decimal"/>
      <w:lvlText w:val=""/>
      <w:lvlJc w:val="left"/>
    </w:lvl>
    <w:lvl w:ilvl="7" w:tplc="522E0EE2">
      <w:numFmt w:val="decimal"/>
      <w:lvlText w:val=""/>
      <w:lvlJc w:val="left"/>
    </w:lvl>
    <w:lvl w:ilvl="8" w:tplc="5E28A43A">
      <w:numFmt w:val="decimal"/>
      <w:lvlText w:val=""/>
      <w:lvlJc w:val="left"/>
    </w:lvl>
  </w:abstractNum>
  <w:abstractNum w:abstractNumId="12">
    <w:nsid w:val="67ED35E6"/>
    <w:multiLevelType w:val="hybridMultilevel"/>
    <w:tmpl w:val="2D601596"/>
    <w:lvl w:ilvl="0" w:tplc="7B2A967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8"/>
  </w:num>
  <w:num w:numId="3">
    <w:abstractNumId w:val="9"/>
  </w:num>
  <w:num w:numId="4">
    <w:abstractNumId w:val="0"/>
  </w:num>
  <w:num w:numId="5">
    <w:abstractNumId w:val="5"/>
  </w:num>
  <w:num w:numId="6">
    <w:abstractNumId w:val="6"/>
  </w:num>
  <w:num w:numId="7">
    <w:abstractNumId w:val="1"/>
  </w:num>
  <w:num w:numId="8">
    <w:abstractNumId w:val="12"/>
  </w:num>
  <w:num w:numId="9">
    <w:abstractNumId w:val="3"/>
  </w:num>
  <w:num w:numId="10">
    <w:abstractNumId w:val="7"/>
  </w:num>
  <w:num w:numId="11">
    <w:abstractNumId w:val="2"/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38D3"/>
    <w:rsid w:val="00020897"/>
    <w:rsid w:val="00021010"/>
    <w:rsid w:val="000A3675"/>
    <w:rsid w:val="000C1F78"/>
    <w:rsid w:val="000E1BBC"/>
    <w:rsid w:val="001738D3"/>
    <w:rsid w:val="001C45B5"/>
    <w:rsid w:val="001E5D55"/>
    <w:rsid w:val="001F5B75"/>
    <w:rsid w:val="00274A1C"/>
    <w:rsid w:val="003B78FA"/>
    <w:rsid w:val="003E52DA"/>
    <w:rsid w:val="004B0D5E"/>
    <w:rsid w:val="005227FA"/>
    <w:rsid w:val="00561272"/>
    <w:rsid w:val="005A3DDB"/>
    <w:rsid w:val="00681C00"/>
    <w:rsid w:val="006D3439"/>
    <w:rsid w:val="00743BE6"/>
    <w:rsid w:val="007928AB"/>
    <w:rsid w:val="00795FC1"/>
    <w:rsid w:val="007B2C08"/>
    <w:rsid w:val="00810F95"/>
    <w:rsid w:val="008367C7"/>
    <w:rsid w:val="008E0991"/>
    <w:rsid w:val="008F0A2E"/>
    <w:rsid w:val="008F3B16"/>
    <w:rsid w:val="008F5091"/>
    <w:rsid w:val="00A1728A"/>
    <w:rsid w:val="00A34892"/>
    <w:rsid w:val="00A37C0A"/>
    <w:rsid w:val="00A41E61"/>
    <w:rsid w:val="00AB372F"/>
    <w:rsid w:val="00AB452E"/>
    <w:rsid w:val="00AB4C02"/>
    <w:rsid w:val="00AB5D31"/>
    <w:rsid w:val="00AD108F"/>
    <w:rsid w:val="00B14380"/>
    <w:rsid w:val="00B36605"/>
    <w:rsid w:val="00B6502F"/>
    <w:rsid w:val="00B75287"/>
    <w:rsid w:val="00BE7524"/>
    <w:rsid w:val="00C25DD5"/>
    <w:rsid w:val="00C30E8B"/>
    <w:rsid w:val="00C70D5A"/>
    <w:rsid w:val="00CB000E"/>
    <w:rsid w:val="00CE2170"/>
    <w:rsid w:val="00D42338"/>
    <w:rsid w:val="00D65E85"/>
    <w:rsid w:val="00D973B6"/>
    <w:rsid w:val="00EB08DA"/>
    <w:rsid w:val="00EC2CA5"/>
    <w:rsid w:val="00F93599"/>
  </w:rsids>
  <m:mathPr>
    <m:mathFont m:val="Cambria Math"/>
    <m:brkBin m:val="after"/>
    <m:brkBinSub m:val="--"/>
    <m:smallFrac m:val="0"/>
    <m:dispDef/>
    <m:lMargin m:val="0"/>
    <m:rMargin m:val="0"/>
    <m:defJc m:val="left"/>
    <m:wrapIndent m:val="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BF803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0991"/>
  </w:style>
  <w:style w:type="paragraph" w:styleId="Heading2">
    <w:name w:val="heading 2"/>
    <w:basedOn w:val="Normal"/>
    <w:link w:val="Heading2Char"/>
    <w:uiPriority w:val="9"/>
    <w:semiHidden/>
    <w:unhideWhenUsed/>
    <w:qFormat/>
    <w:rsid w:val="00C70D5A"/>
    <w:pPr>
      <w:spacing w:after="100" w:afterAutospacing="1" w:line="240" w:lineRule="auto"/>
      <w:outlineLvl w:val="1"/>
    </w:pPr>
    <w:rPr>
      <w:rFonts w:ascii="inherit" w:eastAsia="Times New Roman" w:hAnsi="inherit" w:cs="Times New Roman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character" w:styleId="PlaceholderText">
    <w:name w:val="Placeholder Text"/>
    <w:basedOn w:val="DefaultParagraphFont"/>
    <w:uiPriority w:val="99"/>
    <w:semiHidden/>
    <w:rsid w:val="00AD108F"/>
    <w:rPr>
      <w:color w:val="808080"/>
    </w:rPr>
  </w:style>
  <w:style w:type="character" w:customStyle="1" w:styleId="MTConvertedEquation">
    <w:name w:val="MTConvertedEquation"/>
    <w:basedOn w:val="DefaultParagraphFont"/>
    <w:rsid w:val="005A3DDB"/>
    <w:rPr>
      <w:rFonts w:ascii="Times New Roman" w:hAnsi="Times New Roman" w:cs="Times New Roman"/>
      <w:b/>
      <w:bCs/>
      <w:color w:val="0000FF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8F0A2E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810F95"/>
  </w:style>
  <w:style w:type="table" w:styleId="TableGrid">
    <w:name w:val="Table Grid"/>
    <w:basedOn w:val="TableNormal"/>
    <w:uiPriority w:val="39"/>
    <w:qFormat/>
    <w:rsid w:val="00810F9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810F95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A37C0A"/>
    <w:pPr>
      <w:widowControl w:val="0"/>
      <w:autoSpaceDE w:val="0"/>
      <w:autoSpaceDN w:val="0"/>
      <w:spacing w:after="0" w:line="240" w:lineRule="auto"/>
      <w:ind w:left="138"/>
    </w:pPr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A37C0A"/>
    <w:rPr>
      <w:rFonts w:ascii="Times New Roman" w:eastAsia="Times New Roman" w:hAnsi="Times New Roman" w:cs="Times New Roman"/>
      <w:sz w:val="26"/>
      <w:szCs w:val="26"/>
      <w:lang w:val="vi"/>
    </w:rPr>
  </w:style>
  <w:style w:type="paragraph" w:styleId="Header">
    <w:name w:val="header"/>
    <w:basedOn w:val="Normal"/>
    <w:link w:val="HeaderChar"/>
    <w:uiPriority w:val="99"/>
    <w:unhideWhenUsed/>
    <w:rsid w:val="00274A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4A1C"/>
  </w:style>
  <w:style w:type="paragraph" w:styleId="Footer">
    <w:name w:val="footer"/>
    <w:basedOn w:val="Normal"/>
    <w:link w:val="FooterChar"/>
    <w:uiPriority w:val="99"/>
    <w:unhideWhenUsed/>
    <w:rsid w:val="00274A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4A1C"/>
  </w:style>
  <w:style w:type="character" w:customStyle="1" w:styleId="Heading2Char">
    <w:name w:val="Heading 2 Char"/>
    <w:basedOn w:val="DefaultParagraphFont"/>
    <w:link w:val="Heading2"/>
    <w:uiPriority w:val="9"/>
    <w:semiHidden/>
    <w:rsid w:val="00C70D5A"/>
    <w:rPr>
      <w:rFonts w:ascii="inherit" w:eastAsia="Times New Roman" w:hAnsi="inherit" w:cs="Times New Roman"/>
      <w:sz w:val="36"/>
      <w:szCs w:val="3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34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3439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0991"/>
  </w:style>
  <w:style w:type="paragraph" w:styleId="Heading2">
    <w:name w:val="heading 2"/>
    <w:basedOn w:val="Normal"/>
    <w:link w:val="Heading2Char"/>
    <w:uiPriority w:val="9"/>
    <w:semiHidden/>
    <w:unhideWhenUsed/>
    <w:qFormat/>
    <w:rsid w:val="00C70D5A"/>
    <w:pPr>
      <w:spacing w:after="100" w:afterAutospacing="1" w:line="240" w:lineRule="auto"/>
      <w:outlineLvl w:val="1"/>
    </w:pPr>
    <w:rPr>
      <w:rFonts w:ascii="inherit" w:eastAsia="Times New Roman" w:hAnsi="inherit" w:cs="Times New Roman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character" w:styleId="PlaceholderText">
    <w:name w:val="Placeholder Text"/>
    <w:basedOn w:val="DefaultParagraphFont"/>
    <w:uiPriority w:val="99"/>
    <w:semiHidden/>
    <w:rsid w:val="00AD108F"/>
    <w:rPr>
      <w:color w:val="808080"/>
    </w:rPr>
  </w:style>
  <w:style w:type="character" w:customStyle="1" w:styleId="MTConvertedEquation">
    <w:name w:val="MTConvertedEquation"/>
    <w:basedOn w:val="DefaultParagraphFont"/>
    <w:rsid w:val="005A3DDB"/>
    <w:rPr>
      <w:rFonts w:ascii="Times New Roman" w:hAnsi="Times New Roman" w:cs="Times New Roman"/>
      <w:b/>
      <w:bCs/>
      <w:color w:val="0000FF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8F0A2E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810F95"/>
  </w:style>
  <w:style w:type="table" w:styleId="TableGrid">
    <w:name w:val="Table Grid"/>
    <w:basedOn w:val="TableNormal"/>
    <w:uiPriority w:val="39"/>
    <w:qFormat/>
    <w:rsid w:val="00810F95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810F95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A37C0A"/>
    <w:pPr>
      <w:widowControl w:val="0"/>
      <w:autoSpaceDE w:val="0"/>
      <w:autoSpaceDN w:val="0"/>
      <w:spacing w:after="0" w:line="240" w:lineRule="auto"/>
      <w:ind w:left="138"/>
    </w:pPr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A37C0A"/>
    <w:rPr>
      <w:rFonts w:ascii="Times New Roman" w:eastAsia="Times New Roman" w:hAnsi="Times New Roman" w:cs="Times New Roman"/>
      <w:sz w:val="26"/>
      <w:szCs w:val="26"/>
      <w:lang w:val="vi"/>
    </w:rPr>
  </w:style>
  <w:style w:type="paragraph" w:styleId="Header">
    <w:name w:val="header"/>
    <w:basedOn w:val="Normal"/>
    <w:link w:val="HeaderChar"/>
    <w:uiPriority w:val="99"/>
    <w:unhideWhenUsed/>
    <w:rsid w:val="00274A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4A1C"/>
  </w:style>
  <w:style w:type="paragraph" w:styleId="Footer">
    <w:name w:val="footer"/>
    <w:basedOn w:val="Normal"/>
    <w:link w:val="FooterChar"/>
    <w:uiPriority w:val="99"/>
    <w:unhideWhenUsed/>
    <w:rsid w:val="00274A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4A1C"/>
  </w:style>
  <w:style w:type="character" w:customStyle="1" w:styleId="Heading2Char">
    <w:name w:val="Heading 2 Char"/>
    <w:basedOn w:val="DefaultParagraphFont"/>
    <w:link w:val="Heading2"/>
    <w:uiPriority w:val="9"/>
    <w:semiHidden/>
    <w:rsid w:val="00C70D5A"/>
    <w:rPr>
      <w:rFonts w:ascii="inherit" w:eastAsia="Times New Roman" w:hAnsi="inherit" w:cs="Times New Roman"/>
      <w:sz w:val="36"/>
      <w:szCs w:val="3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34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343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322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27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83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04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180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44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87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png" Type="http://schemas.openxmlformats.org/officeDocument/2006/relationships/image"/><Relationship Id="rId100" Target="media/image44.wmf" Type="http://schemas.openxmlformats.org/officeDocument/2006/relationships/image"/><Relationship Id="rId101" Target="embeddings/oleObject49.bin" Type="http://schemas.openxmlformats.org/officeDocument/2006/relationships/oleObject"/><Relationship Id="rId102" Target="media/image45.wmf" Type="http://schemas.openxmlformats.org/officeDocument/2006/relationships/image"/><Relationship Id="rId103" Target="embeddings/oleObject50.bin" Type="http://schemas.openxmlformats.org/officeDocument/2006/relationships/oleObject"/><Relationship Id="rId104" Target="media/image46.wmf" Type="http://schemas.openxmlformats.org/officeDocument/2006/relationships/image"/><Relationship Id="rId105" Target="embeddings/oleObject51.bin" Type="http://schemas.openxmlformats.org/officeDocument/2006/relationships/oleObject"/><Relationship Id="rId106" Target="media/image47.wmf" Type="http://schemas.openxmlformats.org/officeDocument/2006/relationships/image"/><Relationship Id="rId107" Target="embeddings/oleObject52.bin" Type="http://schemas.openxmlformats.org/officeDocument/2006/relationships/oleObject"/><Relationship Id="rId108" Target="embeddings/oleObject53.bin" Type="http://schemas.openxmlformats.org/officeDocument/2006/relationships/oleObject"/><Relationship Id="rId109" Target="embeddings/oleObject54.bin" Type="http://schemas.openxmlformats.org/officeDocument/2006/relationships/oleObject"/><Relationship Id="rId11" Target="embeddings/oleObject2.bin" Type="http://schemas.openxmlformats.org/officeDocument/2006/relationships/oleObject"/><Relationship Id="rId110" Target="embeddings/oleObject55.bin" Type="http://schemas.openxmlformats.org/officeDocument/2006/relationships/oleObject"/><Relationship Id="rId111" Target="media/image48.wmf" Type="http://schemas.openxmlformats.org/officeDocument/2006/relationships/image"/><Relationship Id="rId112" Target="embeddings/oleObject56.bin" Type="http://schemas.openxmlformats.org/officeDocument/2006/relationships/oleObject"/><Relationship Id="rId113" Target="embeddings/oleObject57.bin" Type="http://schemas.openxmlformats.org/officeDocument/2006/relationships/oleObject"/><Relationship Id="rId114" Target="media/image49.wmf" Type="http://schemas.openxmlformats.org/officeDocument/2006/relationships/image"/><Relationship Id="rId115" Target="embeddings/oleObject58.bin" Type="http://schemas.openxmlformats.org/officeDocument/2006/relationships/oleObject"/><Relationship Id="rId116" Target="media/image50.wmf" Type="http://schemas.openxmlformats.org/officeDocument/2006/relationships/image"/><Relationship Id="rId117" Target="embeddings/oleObject59.bin" Type="http://schemas.openxmlformats.org/officeDocument/2006/relationships/oleObject"/><Relationship Id="rId118" Target="embeddings/oleObject60.bin" Type="http://schemas.openxmlformats.org/officeDocument/2006/relationships/oleObject"/><Relationship Id="rId119" Target="media/image51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61.bin" Type="http://schemas.openxmlformats.org/officeDocument/2006/relationships/oleObject"/><Relationship Id="rId121" Target="embeddings/oleObject62.bin" Type="http://schemas.openxmlformats.org/officeDocument/2006/relationships/oleObject"/><Relationship Id="rId122" Target="media/image52.wmf" Type="http://schemas.openxmlformats.org/officeDocument/2006/relationships/image"/><Relationship Id="rId123" Target="embeddings/oleObject63.bin" Type="http://schemas.openxmlformats.org/officeDocument/2006/relationships/oleObject"/><Relationship Id="rId124" Target="charts/chart2.xml" Type="http://schemas.openxmlformats.org/officeDocument/2006/relationships/chart"/><Relationship Id="rId125" Target="media/image53.wmf" Type="http://schemas.openxmlformats.org/officeDocument/2006/relationships/image"/><Relationship Id="rId126" Target="embeddings/oleObject64.bin" Type="http://schemas.openxmlformats.org/officeDocument/2006/relationships/oleObject"/><Relationship Id="rId127" Target="media/image54.wmf" Type="http://schemas.openxmlformats.org/officeDocument/2006/relationships/image"/><Relationship Id="rId128" Target="embeddings/oleObject65.bin" Type="http://schemas.openxmlformats.org/officeDocument/2006/relationships/oleObject"/><Relationship Id="rId129" Target="media/image55.wmf" Type="http://schemas.openxmlformats.org/officeDocument/2006/relationships/image"/><Relationship Id="rId13" Target="media/image3.wmf" Type="http://schemas.openxmlformats.org/officeDocument/2006/relationships/image"/><Relationship Id="rId130" Target="embeddings/oleObject66.bin" Type="http://schemas.openxmlformats.org/officeDocument/2006/relationships/oleObject"/><Relationship Id="rId131" Target="media/image56.wmf" Type="http://schemas.openxmlformats.org/officeDocument/2006/relationships/image"/><Relationship Id="rId132" Target="embeddings/oleObject67.bin" Type="http://schemas.openxmlformats.org/officeDocument/2006/relationships/oleObject"/><Relationship Id="rId133" Target="charts/chart3.xml" Type="http://schemas.openxmlformats.org/officeDocument/2006/relationships/chart"/><Relationship Id="rId134" Target="media/image57.wmf" Type="http://schemas.openxmlformats.org/officeDocument/2006/relationships/image"/><Relationship Id="rId135" Target="embeddings/oleObject68.bin" Type="http://schemas.openxmlformats.org/officeDocument/2006/relationships/oleObject"/><Relationship Id="rId136" Target="media/image58.wmf" Type="http://schemas.openxmlformats.org/officeDocument/2006/relationships/image"/><Relationship Id="rId137" Target="embeddings/oleObject69.bin" Type="http://schemas.openxmlformats.org/officeDocument/2006/relationships/oleObject"/><Relationship Id="rId138" Target="media/image59.wmf" Type="http://schemas.openxmlformats.org/officeDocument/2006/relationships/image"/><Relationship Id="rId139" Target="embeddings/oleObject70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0.wmf" Type="http://schemas.openxmlformats.org/officeDocument/2006/relationships/image"/><Relationship Id="rId141" Target="embeddings/oleObject71.bin" Type="http://schemas.openxmlformats.org/officeDocument/2006/relationships/oleObject"/><Relationship Id="rId142" Target="media/image61.wmf" Type="http://schemas.openxmlformats.org/officeDocument/2006/relationships/image"/><Relationship Id="rId143" Target="embeddings/oleObject72.bin" Type="http://schemas.openxmlformats.org/officeDocument/2006/relationships/oleObject"/><Relationship Id="rId144" Target="media/image62.wmf" Type="http://schemas.openxmlformats.org/officeDocument/2006/relationships/image"/><Relationship Id="rId145" Target="embeddings/oleObject73.bin" Type="http://schemas.openxmlformats.org/officeDocument/2006/relationships/oleObject"/><Relationship Id="rId146" Target="embeddings/oleObject74.bin" Type="http://schemas.openxmlformats.org/officeDocument/2006/relationships/oleObject"/><Relationship Id="rId147" Target="embeddings/oleObject75.bin" Type="http://schemas.openxmlformats.org/officeDocument/2006/relationships/oleObject"/><Relationship Id="rId148" Target="embeddings/oleObject76.bin" Type="http://schemas.openxmlformats.org/officeDocument/2006/relationships/oleObject"/><Relationship Id="rId149" Target="embeddings/oleObject77.bin" Type="http://schemas.openxmlformats.org/officeDocument/2006/relationships/oleObject"/><Relationship Id="rId15" Target="media/image4.wmf" Type="http://schemas.openxmlformats.org/officeDocument/2006/relationships/image"/><Relationship Id="rId150" Target="embeddings/oleObject78.bin" Type="http://schemas.openxmlformats.org/officeDocument/2006/relationships/oleObject"/><Relationship Id="rId151" Target="embeddings/oleObject79.bin" Type="http://schemas.openxmlformats.org/officeDocument/2006/relationships/oleObject"/><Relationship Id="rId152" Target="embeddings/oleObject80.bin" Type="http://schemas.openxmlformats.org/officeDocument/2006/relationships/oleObject"/><Relationship Id="rId153" Target="embeddings/oleObject81.bin" Type="http://schemas.openxmlformats.org/officeDocument/2006/relationships/oleObject"/><Relationship Id="rId154" Target="media/image63.wmf" Type="http://schemas.openxmlformats.org/officeDocument/2006/relationships/image"/><Relationship Id="rId155" Target="embeddings/oleObject82.bin" Type="http://schemas.openxmlformats.org/officeDocument/2006/relationships/oleObject"/><Relationship Id="rId156" Target="charts/chart4.xml" Type="http://schemas.openxmlformats.org/officeDocument/2006/relationships/chart"/><Relationship Id="rId157" Target="media/image64.wmf" Type="http://schemas.openxmlformats.org/officeDocument/2006/relationships/image"/><Relationship Id="rId158" Target="embeddings/oleObject83.bin" Type="http://schemas.openxmlformats.org/officeDocument/2006/relationships/oleObject"/><Relationship Id="rId159" Target="charts/chart5.xml" Type="http://schemas.openxmlformats.org/officeDocument/2006/relationships/chart"/><Relationship Id="rId16" Target="embeddings/oleObject5.bin" Type="http://schemas.openxmlformats.org/officeDocument/2006/relationships/oleObject"/><Relationship Id="rId160" Target="media/image65.wmf" Type="http://schemas.openxmlformats.org/officeDocument/2006/relationships/image"/><Relationship Id="rId161" Target="embeddings/oleObject84.bin" Type="http://schemas.openxmlformats.org/officeDocument/2006/relationships/oleObject"/><Relationship Id="rId162" Target="media/image66.wmf" Type="http://schemas.openxmlformats.org/officeDocument/2006/relationships/image"/><Relationship Id="rId163" Target="embeddings/oleObject85.bin" Type="http://schemas.openxmlformats.org/officeDocument/2006/relationships/oleObject"/><Relationship Id="rId164" Target="media/image67.wmf" Type="http://schemas.openxmlformats.org/officeDocument/2006/relationships/image"/><Relationship Id="rId165" Target="embeddings/oleObject86.bin" Type="http://schemas.openxmlformats.org/officeDocument/2006/relationships/oleObject"/><Relationship Id="rId166" Target="media/image68.wmf" Type="http://schemas.openxmlformats.org/officeDocument/2006/relationships/image"/><Relationship Id="rId167" Target="embeddings/oleObject87.bin" Type="http://schemas.openxmlformats.org/officeDocument/2006/relationships/oleObject"/><Relationship Id="rId168" Target="media/image69.wmf" Type="http://schemas.openxmlformats.org/officeDocument/2006/relationships/image"/><Relationship Id="rId169" Target="embeddings/oleObject88.bin" Type="http://schemas.openxmlformats.org/officeDocument/2006/relationships/oleObject"/><Relationship Id="rId17" Target="media/image5.wmf" Type="http://schemas.openxmlformats.org/officeDocument/2006/relationships/image"/><Relationship Id="rId170" Target="media/image70.wmf" Type="http://schemas.openxmlformats.org/officeDocument/2006/relationships/image"/><Relationship Id="rId171" Target="embeddings/oleObject89.bin" Type="http://schemas.openxmlformats.org/officeDocument/2006/relationships/oleObject"/><Relationship Id="rId172" Target="media/image71.wmf" Type="http://schemas.openxmlformats.org/officeDocument/2006/relationships/image"/><Relationship Id="rId173" Target="embeddings/oleObject90.bin" Type="http://schemas.openxmlformats.org/officeDocument/2006/relationships/oleObject"/><Relationship Id="rId174" Target="media/image72.wmf" Type="http://schemas.openxmlformats.org/officeDocument/2006/relationships/image"/><Relationship Id="rId175" Target="embeddings/oleObject91.bin" Type="http://schemas.openxmlformats.org/officeDocument/2006/relationships/oleObject"/><Relationship Id="rId176" Target="media/image73.wmf" Type="http://schemas.openxmlformats.org/officeDocument/2006/relationships/image"/><Relationship Id="rId177" Target="embeddings/oleObject92.bin" Type="http://schemas.openxmlformats.org/officeDocument/2006/relationships/oleObject"/><Relationship Id="rId178" Target="media/image74.wmf" Type="http://schemas.openxmlformats.org/officeDocument/2006/relationships/image"/><Relationship Id="rId179" Target="embeddings/oleObject93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75.jpeg" Type="http://schemas.openxmlformats.org/officeDocument/2006/relationships/image"/><Relationship Id="rId181" Target="media/image76.wmf" Type="http://schemas.openxmlformats.org/officeDocument/2006/relationships/image"/><Relationship Id="rId182" Target="embeddings/oleObject94.bin" Type="http://schemas.openxmlformats.org/officeDocument/2006/relationships/oleObject"/><Relationship Id="rId183" Target="media/image77.wmf" Type="http://schemas.openxmlformats.org/officeDocument/2006/relationships/image"/><Relationship Id="rId184" Target="embeddings/oleObject95.bin" Type="http://schemas.openxmlformats.org/officeDocument/2006/relationships/oleObject"/><Relationship Id="rId185" Target="media/image78.wmf" Type="http://schemas.openxmlformats.org/officeDocument/2006/relationships/image"/><Relationship Id="rId186" Target="embeddings/oleObject96.bin" Type="http://schemas.openxmlformats.org/officeDocument/2006/relationships/oleObject"/><Relationship Id="rId187" Target="media/image79.wmf" Type="http://schemas.openxmlformats.org/officeDocument/2006/relationships/image"/><Relationship Id="rId188" Target="embeddings/oleObject97.bin" Type="http://schemas.openxmlformats.org/officeDocument/2006/relationships/oleObject"/><Relationship Id="rId189" Target="media/image80.wmf" Type="http://schemas.openxmlformats.org/officeDocument/2006/relationships/image"/><Relationship Id="rId19" Target="media/image6.wmf" Type="http://schemas.openxmlformats.org/officeDocument/2006/relationships/image"/><Relationship Id="rId190" Target="embeddings/oleObject98.bin" Type="http://schemas.openxmlformats.org/officeDocument/2006/relationships/oleObject"/><Relationship Id="rId191" Target="media/image81.wmf" Type="http://schemas.openxmlformats.org/officeDocument/2006/relationships/image"/><Relationship Id="rId192" Target="embeddings/oleObject99.bin" Type="http://schemas.openxmlformats.org/officeDocument/2006/relationships/oleObject"/><Relationship Id="rId193" Target="media/image82.wmf" Type="http://schemas.openxmlformats.org/officeDocument/2006/relationships/image"/><Relationship Id="rId194" Target="embeddings/oleObject100.bin" Type="http://schemas.openxmlformats.org/officeDocument/2006/relationships/oleObject"/><Relationship Id="rId195" Target="media/image83.wmf" Type="http://schemas.openxmlformats.org/officeDocument/2006/relationships/image"/><Relationship Id="rId196" Target="embeddings/oleObject101.bin" Type="http://schemas.openxmlformats.org/officeDocument/2006/relationships/oleObject"/><Relationship Id="rId197" Target="media/image84.wmf" Type="http://schemas.openxmlformats.org/officeDocument/2006/relationships/image"/><Relationship Id="rId198" Target="embeddings/oleObject102.bin" Type="http://schemas.openxmlformats.org/officeDocument/2006/relationships/oleObject"/><Relationship Id="rId199" Target="media/image85.wmf" Type="http://schemas.openxmlformats.org/officeDocument/2006/relationships/image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00" Target="embeddings/oleObject103.bin" Type="http://schemas.openxmlformats.org/officeDocument/2006/relationships/oleObject"/><Relationship Id="rId201" Target="media/image86.wmf" Type="http://schemas.openxmlformats.org/officeDocument/2006/relationships/image"/><Relationship Id="rId202" Target="embeddings/oleObject104.bin" Type="http://schemas.openxmlformats.org/officeDocument/2006/relationships/oleObject"/><Relationship Id="rId203" Target="media/image87.wmf" Type="http://schemas.openxmlformats.org/officeDocument/2006/relationships/image"/><Relationship Id="rId204" Target="embeddings/oleObject105.bin" Type="http://schemas.openxmlformats.org/officeDocument/2006/relationships/oleObject"/><Relationship Id="rId205" Target="media/image88.wmf" Type="http://schemas.openxmlformats.org/officeDocument/2006/relationships/image"/><Relationship Id="rId206" Target="embeddings/oleObject106.bin" Type="http://schemas.openxmlformats.org/officeDocument/2006/relationships/oleObject"/><Relationship Id="rId207" Target="media/image89.png" Type="http://schemas.openxmlformats.org/officeDocument/2006/relationships/image"/><Relationship Id="rId208" Target="media/image90.wmf" Type="http://schemas.openxmlformats.org/officeDocument/2006/relationships/image"/><Relationship Id="rId209" Target="embeddings/oleObject107.bin" Type="http://schemas.openxmlformats.org/officeDocument/2006/relationships/oleObject"/><Relationship Id="rId21" Target="media/image7.wmf" Type="http://schemas.openxmlformats.org/officeDocument/2006/relationships/image"/><Relationship Id="rId210" Target="media/image91.wmf" Type="http://schemas.openxmlformats.org/officeDocument/2006/relationships/image"/><Relationship Id="rId211" Target="embeddings/oleObject108.bin" Type="http://schemas.openxmlformats.org/officeDocument/2006/relationships/oleObject"/><Relationship Id="rId212" Target="media/image92.wmf" Type="http://schemas.openxmlformats.org/officeDocument/2006/relationships/image"/><Relationship Id="rId213" Target="embeddings/oleObject109.bin" Type="http://schemas.openxmlformats.org/officeDocument/2006/relationships/oleObject"/><Relationship Id="rId214" Target="media/image93.wmf" Type="http://schemas.openxmlformats.org/officeDocument/2006/relationships/image"/><Relationship Id="rId215" Target="embeddings/oleObject110.bin" Type="http://schemas.openxmlformats.org/officeDocument/2006/relationships/oleObject"/><Relationship Id="rId216" Target="media/image94.wmf" Type="http://schemas.openxmlformats.org/officeDocument/2006/relationships/image"/><Relationship Id="rId217" Target="embeddings/oleObject111.bin" Type="http://schemas.openxmlformats.org/officeDocument/2006/relationships/oleObject"/><Relationship Id="rId218" Target="media/image95.wmf" Type="http://schemas.openxmlformats.org/officeDocument/2006/relationships/image"/><Relationship Id="rId219" Target="embeddings/oleObject112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96.wmf" Type="http://schemas.openxmlformats.org/officeDocument/2006/relationships/image"/><Relationship Id="rId221" Target="embeddings/oleObject113.bin" Type="http://schemas.openxmlformats.org/officeDocument/2006/relationships/oleObject"/><Relationship Id="rId222" Target="media/image97.wmf" Type="http://schemas.openxmlformats.org/officeDocument/2006/relationships/image"/><Relationship Id="rId223" Target="embeddings/oleObject114.bin" Type="http://schemas.openxmlformats.org/officeDocument/2006/relationships/oleObject"/><Relationship Id="rId224" Target="media/image98.wmf" Type="http://schemas.openxmlformats.org/officeDocument/2006/relationships/image"/><Relationship Id="rId225" Target="embeddings/oleObject115.bin" Type="http://schemas.openxmlformats.org/officeDocument/2006/relationships/oleObject"/><Relationship Id="rId226" Target="media/image99.wmf" Type="http://schemas.openxmlformats.org/officeDocument/2006/relationships/image"/><Relationship Id="rId227" Target="embeddings/oleObject116.bin" Type="http://schemas.openxmlformats.org/officeDocument/2006/relationships/oleObject"/><Relationship Id="rId228" Target="media/image100.wmf" Type="http://schemas.openxmlformats.org/officeDocument/2006/relationships/image"/><Relationship Id="rId229" Target="embeddings/oleObject117.bin" Type="http://schemas.openxmlformats.org/officeDocument/2006/relationships/oleObject"/><Relationship Id="rId23" Target="media/image8.wmf" Type="http://schemas.openxmlformats.org/officeDocument/2006/relationships/image"/><Relationship Id="rId230" Target="media/image101.wmf" Type="http://schemas.openxmlformats.org/officeDocument/2006/relationships/image"/><Relationship Id="rId231" Target="embeddings/oleObject118.bin" Type="http://schemas.openxmlformats.org/officeDocument/2006/relationships/oleObject"/><Relationship Id="rId232" Target="media/image102.wmf" Type="http://schemas.openxmlformats.org/officeDocument/2006/relationships/image"/><Relationship Id="rId233" Target="embeddings/oleObject119.bin" Type="http://schemas.openxmlformats.org/officeDocument/2006/relationships/oleObject"/><Relationship Id="rId234" Target="media/image103.wmf" Type="http://schemas.openxmlformats.org/officeDocument/2006/relationships/image"/><Relationship Id="rId235" Target="embeddings/oleObject120.bin" Type="http://schemas.openxmlformats.org/officeDocument/2006/relationships/oleObject"/><Relationship Id="rId236" Target="media/image104.wmf" Type="http://schemas.openxmlformats.org/officeDocument/2006/relationships/image"/><Relationship Id="rId237" Target="embeddings/oleObject121.bin" Type="http://schemas.openxmlformats.org/officeDocument/2006/relationships/oleObject"/><Relationship Id="rId238" Target="media/image105.wmf" Type="http://schemas.openxmlformats.org/officeDocument/2006/relationships/image"/><Relationship Id="rId239" Target="embeddings/oleObject122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06.wmf" Type="http://schemas.openxmlformats.org/officeDocument/2006/relationships/image"/><Relationship Id="rId241" Target="embeddings/oleObject123.bin" Type="http://schemas.openxmlformats.org/officeDocument/2006/relationships/oleObject"/><Relationship Id="rId242" Target="media/image107.wmf" Type="http://schemas.openxmlformats.org/officeDocument/2006/relationships/image"/><Relationship Id="rId243" Target="embeddings/oleObject124.bin" Type="http://schemas.openxmlformats.org/officeDocument/2006/relationships/oleObject"/><Relationship Id="rId244" Target="media/image108.wmf" Type="http://schemas.openxmlformats.org/officeDocument/2006/relationships/image"/><Relationship Id="rId245" Target="embeddings/oleObject125.bin" Type="http://schemas.openxmlformats.org/officeDocument/2006/relationships/oleObject"/><Relationship Id="rId246" Target="media/image109.wmf" Type="http://schemas.openxmlformats.org/officeDocument/2006/relationships/image"/><Relationship Id="rId247" Target="embeddings/oleObject126.bin" Type="http://schemas.openxmlformats.org/officeDocument/2006/relationships/oleObject"/><Relationship Id="rId248" Target="media/image110.wmf" Type="http://schemas.openxmlformats.org/officeDocument/2006/relationships/image"/><Relationship Id="rId249" Target="embeddings/oleObject127.bin" Type="http://schemas.openxmlformats.org/officeDocument/2006/relationships/oleObject"/><Relationship Id="rId25" Target="embeddings/oleObject10.bin" Type="http://schemas.openxmlformats.org/officeDocument/2006/relationships/oleObject"/><Relationship Id="rId250" Target="media/image111.wmf" Type="http://schemas.openxmlformats.org/officeDocument/2006/relationships/image"/><Relationship Id="rId251" Target="embeddings/oleObject128.bin" Type="http://schemas.openxmlformats.org/officeDocument/2006/relationships/oleObject"/><Relationship Id="rId252" Target="media/image112.wmf" Type="http://schemas.openxmlformats.org/officeDocument/2006/relationships/image"/><Relationship Id="rId253" Target="embeddings/oleObject129.bin" Type="http://schemas.openxmlformats.org/officeDocument/2006/relationships/oleObject"/><Relationship Id="rId254" Target="media/image113.wmf" Type="http://schemas.openxmlformats.org/officeDocument/2006/relationships/image"/><Relationship Id="rId255" Target="embeddings/oleObject130.bin" Type="http://schemas.openxmlformats.org/officeDocument/2006/relationships/oleObject"/><Relationship Id="rId256" Target="media/image114.wmf" Type="http://schemas.openxmlformats.org/officeDocument/2006/relationships/image"/><Relationship Id="rId257" Target="embeddings/oleObject131.bin" Type="http://schemas.openxmlformats.org/officeDocument/2006/relationships/oleObject"/><Relationship Id="rId258" Target="media/image115.wmf" Type="http://schemas.openxmlformats.org/officeDocument/2006/relationships/image"/><Relationship Id="rId259" Target="embeddings/oleObject132.bin" Type="http://schemas.openxmlformats.org/officeDocument/2006/relationships/oleObject"/><Relationship Id="rId26" Target="media/image9.wmf" Type="http://schemas.openxmlformats.org/officeDocument/2006/relationships/image"/><Relationship Id="rId260" Target="media/image116.wmf" Type="http://schemas.openxmlformats.org/officeDocument/2006/relationships/image"/><Relationship Id="rId261" Target="embeddings/oleObject133.bin" Type="http://schemas.openxmlformats.org/officeDocument/2006/relationships/oleObject"/><Relationship Id="rId262" Target="media/image117.wmf" Type="http://schemas.openxmlformats.org/officeDocument/2006/relationships/image"/><Relationship Id="rId263" Target="embeddings/oleObject134.bin" Type="http://schemas.openxmlformats.org/officeDocument/2006/relationships/oleObject"/><Relationship Id="rId264" Target="media/image118.wmf" Type="http://schemas.openxmlformats.org/officeDocument/2006/relationships/image"/><Relationship Id="rId265" Target="embeddings/oleObject135.bin" Type="http://schemas.openxmlformats.org/officeDocument/2006/relationships/oleObject"/><Relationship Id="rId266" Target="media/image119.wmf" Type="http://schemas.openxmlformats.org/officeDocument/2006/relationships/image"/><Relationship Id="rId267" Target="embeddings/oleObject136.bin" Type="http://schemas.openxmlformats.org/officeDocument/2006/relationships/oleObject"/><Relationship Id="rId268" Target="media/image120.wmf" Type="http://schemas.openxmlformats.org/officeDocument/2006/relationships/image"/><Relationship Id="rId269" Target="embeddings/oleObject137.bin" Type="http://schemas.openxmlformats.org/officeDocument/2006/relationships/oleObject"/><Relationship Id="rId27" Target="embeddings/oleObject11.bin" Type="http://schemas.openxmlformats.org/officeDocument/2006/relationships/oleObject"/><Relationship Id="rId270" Target="media/image121.wmf" Type="http://schemas.openxmlformats.org/officeDocument/2006/relationships/image"/><Relationship Id="rId271" Target="embeddings/oleObject138.bin" Type="http://schemas.openxmlformats.org/officeDocument/2006/relationships/oleObject"/><Relationship Id="rId272" Target="media/image122.wmf" Type="http://schemas.openxmlformats.org/officeDocument/2006/relationships/image"/><Relationship Id="rId273" Target="embeddings/oleObject139.bin" Type="http://schemas.openxmlformats.org/officeDocument/2006/relationships/oleObject"/><Relationship Id="rId274" Target="media/image123.wmf" Type="http://schemas.openxmlformats.org/officeDocument/2006/relationships/image"/><Relationship Id="rId275" Target="embeddings/oleObject140.bin" Type="http://schemas.openxmlformats.org/officeDocument/2006/relationships/oleObject"/><Relationship Id="rId276" Target="media/image124.wmf" Type="http://schemas.openxmlformats.org/officeDocument/2006/relationships/image"/><Relationship Id="rId277" Target="embeddings/oleObject141.bin" Type="http://schemas.openxmlformats.org/officeDocument/2006/relationships/oleObject"/><Relationship Id="rId278" Target="media/image125.wmf" Type="http://schemas.openxmlformats.org/officeDocument/2006/relationships/image"/><Relationship Id="rId279" Target="embeddings/oleObject142.bin" Type="http://schemas.openxmlformats.org/officeDocument/2006/relationships/oleObject"/><Relationship Id="rId28" Target="embeddings/oleObject12.bin" Type="http://schemas.openxmlformats.org/officeDocument/2006/relationships/oleObject"/><Relationship Id="rId280" Target="media/image126.wmf" Type="http://schemas.openxmlformats.org/officeDocument/2006/relationships/image"/><Relationship Id="rId281" Target="embeddings/oleObject143.bin" Type="http://schemas.openxmlformats.org/officeDocument/2006/relationships/oleObject"/><Relationship Id="rId282" Target="media/image127.wmf" Type="http://schemas.openxmlformats.org/officeDocument/2006/relationships/image"/><Relationship Id="rId283" Target="embeddings/oleObject144.bin" Type="http://schemas.openxmlformats.org/officeDocument/2006/relationships/oleObject"/><Relationship Id="rId284" Target="media/image128.wmf" Type="http://schemas.openxmlformats.org/officeDocument/2006/relationships/image"/><Relationship Id="rId285" Target="embeddings/oleObject145.bin" Type="http://schemas.openxmlformats.org/officeDocument/2006/relationships/oleObject"/><Relationship Id="rId286" Target="media/image129.wmf" Type="http://schemas.openxmlformats.org/officeDocument/2006/relationships/image"/><Relationship Id="rId287" Target="embeddings/oleObject146.bin" Type="http://schemas.openxmlformats.org/officeDocument/2006/relationships/oleObject"/><Relationship Id="rId288" Target="media/image130.wmf" Type="http://schemas.openxmlformats.org/officeDocument/2006/relationships/image"/><Relationship Id="rId289" Target="embeddings/oleObject147.bin" Type="http://schemas.openxmlformats.org/officeDocument/2006/relationships/oleObject"/><Relationship Id="rId29" Target="media/image10.wmf" Type="http://schemas.openxmlformats.org/officeDocument/2006/relationships/image"/><Relationship Id="rId290" Target="media/image131.wmf" Type="http://schemas.openxmlformats.org/officeDocument/2006/relationships/image"/><Relationship Id="rId291" Target="embeddings/oleObject148.bin" Type="http://schemas.openxmlformats.org/officeDocument/2006/relationships/oleObject"/><Relationship Id="rId292" Target="media/image132.wmf" Type="http://schemas.openxmlformats.org/officeDocument/2006/relationships/image"/><Relationship Id="rId293" Target="embeddings/oleObject149.bin" Type="http://schemas.openxmlformats.org/officeDocument/2006/relationships/oleObject"/><Relationship Id="rId294" Target="media/image133.wmf" Type="http://schemas.openxmlformats.org/officeDocument/2006/relationships/image"/><Relationship Id="rId295" Target="embeddings/oleObject150.bin" Type="http://schemas.openxmlformats.org/officeDocument/2006/relationships/oleObject"/><Relationship Id="rId296" Target="media/image134.wmf" Type="http://schemas.openxmlformats.org/officeDocument/2006/relationships/image"/><Relationship Id="rId297" Target="embeddings/oleObject151.bin" Type="http://schemas.openxmlformats.org/officeDocument/2006/relationships/oleObject"/><Relationship Id="rId298" Target="media/image135.wmf" Type="http://schemas.openxmlformats.org/officeDocument/2006/relationships/image"/><Relationship Id="rId299" Target="embeddings/oleObject152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3.bin" Type="http://schemas.openxmlformats.org/officeDocument/2006/relationships/oleObject"/><Relationship Id="rId300" Target="media/image136.wmf" Type="http://schemas.openxmlformats.org/officeDocument/2006/relationships/image"/><Relationship Id="rId301" Target="embeddings/oleObject153.bin" Type="http://schemas.openxmlformats.org/officeDocument/2006/relationships/oleObject"/><Relationship Id="rId302" Target="media/image137.wmf" Type="http://schemas.openxmlformats.org/officeDocument/2006/relationships/image"/><Relationship Id="rId303" Target="embeddings/oleObject154.bin" Type="http://schemas.openxmlformats.org/officeDocument/2006/relationships/oleObject"/><Relationship Id="rId304" Target="media/image138.wmf" Type="http://schemas.openxmlformats.org/officeDocument/2006/relationships/image"/><Relationship Id="rId305" Target="embeddings/oleObject155.bin" Type="http://schemas.openxmlformats.org/officeDocument/2006/relationships/oleObject"/><Relationship Id="rId306" Target="media/image139.wmf" Type="http://schemas.openxmlformats.org/officeDocument/2006/relationships/image"/><Relationship Id="rId307" Target="embeddings/oleObject156.bin" Type="http://schemas.openxmlformats.org/officeDocument/2006/relationships/oleObject"/><Relationship Id="rId308" Target="media/image140.wmf" Type="http://schemas.openxmlformats.org/officeDocument/2006/relationships/image"/><Relationship Id="rId309" Target="embeddings/oleObject157.bin" Type="http://schemas.openxmlformats.org/officeDocument/2006/relationships/oleObject"/><Relationship Id="rId31" Target="media/image11.wmf" Type="http://schemas.openxmlformats.org/officeDocument/2006/relationships/image"/><Relationship Id="rId310" Target="media/image141.wmf" Type="http://schemas.openxmlformats.org/officeDocument/2006/relationships/image"/><Relationship Id="rId311" Target="embeddings/oleObject158.bin" Type="http://schemas.openxmlformats.org/officeDocument/2006/relationships/oleObject"/><Relationship Id="rId312" Target="media/image142.wmf" Type="http://schemas.openxmlformats.org/officeDocument/2006/relationships/image"/><Relationship Id="rId313" Target="embeddings/oleObject159.bin" Type="http://schemas.openxmlformats.org/officeDocument/2006/relationships/oleObject"/><Relationship Id="rId314" Target="media/image143.wmf" Type="http://schemas.openxmlformats.org/officeDocument/2006/relationships/image"/><Relationship Id="rId315" Target="embeddings/oleObject160.bin" Type="http://schemas.openxmlformats.org/officeDocument/2006/relationships/oleObject"/><Relationship Id="rId316" Target="media/image144.wmf" Type="http://schemas.openxmlformats.org/officeDocument/2006/relationships/image"/><Relationship Id="rId317" Target="embeddings/oleObject161.bin" Type="http://schemas.openxmlformats.org/officeDocument/2006/relationships/oleObject"/><Relationship Id="rId318" Target="media/image145.wmf" Type="http://schemas.openxmlformats.org/officeDocument/2006/relationships/image"/><Relationship Id="rId319" Target="embeddings/oleObject162.bin" Type="http://schemas.openxmlformats.org/officeDocument/2006/relationships/oleObject"/><Relationship Id="rId32" Target="embeddings/oleObject14.bin" Type="http://schemas.openxmlformats.org/officeDocument/2006/relationships/oleObject"/><Relationship Id="rId320" Target="media/image146.wmf" Type="http://schemas.openxmlformats.org/officeDocument/2006/relationships/image"/><Relationship Id="rId321" Target="embeddings/oleObject163.bin" Type="http://schemas.openxmlformats.org/officeDocument/2006/relationships/oleObject"/><Relationship Id="rId322" Target="media/image147.wmf" Type="http://schemas.openxmlformats.org/officeDocument/2006/relationships/image"/><Relationship Id="rId323" Target="embeddings/oleObject164.bin" Type="http://schemas.openxmlformats.org/officeDocument/2006/relationships/oleObject"/><Relationship Id="rId324" Target="media/image148.wmf" Type="http://schemas.openxmlformats.org/officeDocument/2006/relationships/image"/><Relationship Id="rId325" Target="embeddings/oleObject165.bin" Type="http://schemas.openxmlformats.org/officeDocument/2006/relationships/oleObject"/><Relationship Id="rId326" Target="media/image149.wmf" Type="http://schemas.openxmlformats.org/officeDocument/2006/relationships/image"/><Relationship Id="rId327" Target="embeddings/oleObject166.bin" Type="http://schemas.openxmlformats.org/officeDocument/2006/relationships/oleObject"/><Relationship Id="rId328" Target="media/image150.wmf" Type="http://schemas.openxmlformats.org/officeDocument/2006/relationships/image"/><Relationship Id="rId329" Target="embeddings/oleObject167.bin" Type="http://schemas.openxmlformats.org/officeDocument/2006/relationships/oleObject"/><Relationship Id="rId33" Target="embeddings/oleObject15.bin" Type="http://schemas.openxmlformats.org/officeDocument/2006/relationships/oleObject"/><Relationship Id="rId330" Target="media/image151.wmf" Type="http://schemas.openxmlformats.org/officeDocument/2006/relationships/image"/><Relationship Id="rId331" Target="embeddings/oleObject168.bin" Type="http://schemas.openxmlformats.org/officeDocument/2006/relationships/oleObject"/><Relationship Id="rId332" Target="media/image152.wmf" Type="http://schemas.openxmlformats.org/officeDocument/2006/relationships/image"/><Relationship Id="rId333" Target="embeddings/oleObject169.bin" Type="http://schemas.openxmlformats.org/officeDocument/2006/relationships/oleObject"/><Relationship Id="rId334" Target="media/image153.wmf" Type="http://schemas.openxmlformats.org/officeDocument/2006/relationships/image"/><Relationship Id="rId335" Target="embeddings/oleObject170.bin" Type="http://schemas.openxmlformats.org/officeDocument/2006/relationships/oleObject"/><Relationship Id="rId336" Target="media/image154.wmf" Type="http://schemas.openxmlformats.org/officeDocument/2006/relationships/image"/><Relationship Id="rId337" Target="embeddings/oleObject171.bin" Type="http://schemas.openxmlformats.org/officeDocument/2006/relationships/oleObject"/><Relationship Id="rId338" Target="media/image155.wmf" Type="http://schemas.openxmlformats.org/officeDocument/2006/relationships/image"/><Relationship Id="rId339" Target="embeddings/oleObject172.bin" Type="http://schemas.openxmlformats.org/officeDocument/2006/relationships/oleObject"/><Relationship Id="rId34" Target="embeddings/oleObject16.bin" Type="http://schemas.openxmlformats.org/officeDocument/2006/relationships/oleObject"/><Relationship Id="rId340" Target="media/image156.wmf" Type="http://schemas.openxmlformats.org/officeDocument/2006/relationships/image"/><Relationship Id="rId341" Target="embeddings/oleObject173.bin" Type="http://schemas.openxmlformats.org/officeDocument/2006/relationships/oleObject"/><Relationship Id="rId342" Target="media/image157.wmf" Type="http://schemas.openxmlformats.org/officeDocument/2006/relationships/image"/><Relationship Id="rId343" Target="embeddings/oleObject174.bin" Type="http://schemas.openxmlformats.org/officeDocument/2006/relationships/oleObject"/><Relationship Id="rId344" Target="media/image158.wmf" Type="http://schemas.openxmlformats.org/officeDocument/2006/relationships/image"/><Relationship Id="rId345" Target="embeddings/oleObject175.bin" Type="http://schemas.openxmlformats.org/officeDocument/2006/relationships/oleObject"/><Relationship Id="rId346" Target="media/image159.wmf" Type="http://schemas.openxmlformats.org/officeDocument/2006/relationships/image"/><Relationship Id="rId347" Target="embeddings/oleObject176.bin" Type="http://schemas.openxmlformats.org/officeDocument/2006/relationships/oleObject"/><Relationship Id="rId348" Target="media/image160.wmf" Type="http://schemas.openxmlformats.org/officeDocument/2006/relationships/image"/><Relationship Id="rId349" Target="embeddings/oleObject177.bin" Type="http://schemas.openxmlformats.org/officeDocument/2006/relationships/oleObject"/><Relationship Id="rId35" Target="media/image12.wmf" Type="http://schemas.openxmlformats.org/officeDocument/2006/relationships/image"/><Relationship Id="rId350" Target="media/image161.wmf" Type="http://schemas.openxmlformats.org/officeDocument/2006/relationships/image"/><Relationship Id="rId351" Target="embeddings/oleObject178.bin" Type="http://schemas.openxmlformats.org/officeDocument/2006/relationships/oleObject"/><Relationship Id="rId352" Target="media/image162.wmf" Type="http://schemas.openxmlformats.org/officeDocument/2006/relationships/image"/><Relationship Id="rId353" Target="embeddings/oleObject179.bin" Type="http://schemas.openxmlformats.org/officeDocument/2006/relationships/oleObject"/><Relationship Id="rId354" Target="media/image163.wmf" Type="http://schemas.openxmlformats.org/officeDocument/2006/relationships/image"/><Relationship Id="rId355" Target="embeddings/oleObject180.bin" Type="http://schemas.openxmlformats.org/officeDocument/2006/relationships/oleObject"/><Relationship Id="rId356" Target="media/image164.wmf" Type="http://schemas.openxmlformats.org/officeDocument/2006/relationships/image"/><Relationship Id="rId357" Target="embeddings/oleObject181.bin" Type="http://schemas.openxmlformats.org/officeDocument/2006/relationships/oleObject"/><Relationship Id="rId358" Target="header1.xml" Type="http://schemas.openxmlformats.org/officeDocument/2006/relationships/header"/><Relationship Id="rId359" Target="footer1.xml" Type="http://schemas.openxmlformats.org/officeDocument/2006/relationships/footer"/><Relationship Id="rId36" Target="embeddings/oleObject17.bin" Type="http://schemas.openxmlformats.org/officeDocument/2006/relationships/oleObject"/><Relationship Id="rId360" Target="fontTable.xml" Type="http://schemas.openxmlformats.org/officeDocument/2006/relationships/fontTable"/><Relationship Id="rId361" Target="theme/theme1.xml" Type="http://schemas.openxmlformats.org/officeDocument/2006/relationships/theme"/><Relationship Id="rId37" Target="media/image13.wmf" Type="http://schemas.openxmlformats.org/officeDocument/2006/relationships/image"/><Relationship Id="rId38" Target="embeddings/oleObject18.bin" Type="http://schemas.openxmlformats.org/officeDocument/2006/relationships/oleObject"/><Relationship Id="rId39" Target="media/image14.wmf" Type="http://schemas.openxmlformats.org/officeDocument/2006/relationships/image"/><Relationship Id="rId4" Target="settings.xml" Type="http://schemas.openxmlformats.org/officeDocument/2006/relationships/settings"/><Relationship Id="rId40" Target="embeddings/oleObject19.bin" Type="http://schemas.openxmlformats.org/officeDocument/2006/relationships/oleObject"/><Relationship Id="rId41" Target="embeddings/oleObject20.bin" Type="http://schemas.openxmlformats.org/officeDocument/2006/relationships/oleObject"/><Relationship Id="rId42" Target="media/image15.wmf" Type="http://schemas.openxmlformats.org/officeDocument/2006/relationships/image"/><Relationship Id="rId43" Target="embeddings/oleObject21.bin" Type="http://schemas.openxmlformats.org/officeDocument/2006/relationships/oleObject"/><Relationship Id="rId44" Target="media/image16.wmf" Type="http://schemas.openxmlformats.org/officeDocument/2006/relationships/image"/><Relationship Id="rId45" Target="embeddings/oleObject22.bin" Type="http://schemas.openxmlformats.org/officeDocument/2006/relationships/oleObject"/><Relationship Id="rId46" Target="media/image17.wmf" Type="http://schemas.openxmlformats.org/officeDocument/2006/relationships/image"/><Relationship Id="rId47" Target="embeddings/oleObject23.bin" Type="http://schemas.openxmlformats.org/officeDocument/2006/relationships/oleObject"/><Relationship Id="rId48" Target="media/image18.wmf" Type="http://schemas.openxmlformats.org/officeDocument/2006/relationships/image"/><Relationship Id="rId49" Target="embeddings/oleObject24.bin" Type="http://schemas.openxmlformats.org/officeDocument/2006/relationships/oleObject"/><Relationship Id="rId5" Target="webSettings.xml" Type="http://schemas.openxmlformats.org/officeDocument/2006/relationships/webSettings"/><Relationship Id="rId50" Target="media/image19.wmf" Type="http://schemas.openxmlformats.org/officeDocument/2006/relationships/image"/><Relationship Id="rId51" Target="embeddings/oleObject25.bin" Type="http://schemas.openxmlformats.org/officeDocument/2006/relationships/oleObject"/><Relationship Id="rId52" Target="media/image20.wmf" Type="http://schemas.openxmlformats.org/officeDocument/2006/relationships/image"/><Relationship Id="rId53" Target="embeddings/oleObject26.bin" Type="http://schemas.openxmlformats.org/officeDocument/2006/relationships/oleObject"/><Relationship Id="rId54" Target="media/image21.wmf" Type="http://schemas.openxmlformats.org/officeDocument/2006/relationships/image"/><Relationship Id="rId55" Target="embeddings/oleObject27.bin" Type="http://schemas.openxmlformats.org/officeDocument/2006/relationships/oleObject"/><Relationship Id="rId56" Target="media/image22.emf" Type="http://schemas.openxmlformats.org/officeDocument/2006/relationships/image"/><Relationship Id="rId57" Target="media/image23.wmf" Type="http://schemas.openxmlformats.org/officeDocument/2006/relationships/image"/><Relationship Id="rId58" Target="embeddings/oleObject28.bin" Type="http://schemas.openxmlformats.org/officeDocument/2006/relationships/oleObject"/><Relationship Id="rId59" Target="media/image24.wmf" Type="http://schemas.openxmlformats.org/officeDocument/2006/relationships/image"/><Relationship Id="rId6" Target="footnotes.xml" Type="http://schemas.openxmlformats.org/officeDocument/2006/relationships/footnotes"/><Relationship Id="rId60" Target="embeddings/oleObject29.bin" Type="http://schemas.openxmlformats.org/officeDocument/2006/relationships/oleObject"/><Relationship Id="rId61" Target="media/image25.wmf" Type="http://schemas.openxmlformats.org/officeDocument/2006/relationships/image"/><Relationship Id="rId62" Target="embeddings/oleObject30.bin" Type="http://schemas.openxmlformats.org/officeDocument/2006/relationships/oleObject"/><Relationship Id="rId63" Target="media/image26.png" Type="http://schemas.openxmlformats.org/officeDocument/2006/relationships/image"/><Relationship Id="rId64" Target="media/image27.wmf" Type="http://schemas.openxmlformats.org/officeDocument/2006/relationships/image"/><Relationship Id="rId65" Target="embeddings/oleObject31.bin" Type="http://schemas.openxmlformats.org/officeDocument/2006/relationships/oleObject"/><Relationship Id="rId66" Target="media/image28.wmf" Type="http://schemas.openxmlformats.org/officeDocument/2006/relationships/image"/><Relationship Id="rId67" Target="embeddings/oleObject32.bin" Type="http://schemas.openxmlformats.org/officeDocument/2006/relationships/oleObject"/><Relationship Id="rId68" Target="media/image29.wmf" Type="http://schemas.openxmlformats.org/officeDocument/2006/relationships/image"/><Relationship Id="rId69" Target="embeddings/oleObject33.bin" Type="http://schemas.openxmlformats.org/officeDocument/2006/relationships/oleObject"/><Relationship Id="rId7" Target="endnotes.xml" Type="http://schemas.openxmlformats.org/officeDocument/2006/relationships/endnotes"/><Relationship Id="rId70" Target="media/image30.wmf" Type="http://schemas.openxmlformats.org/officeDocument/2006/relationships/image"/><Relationship Id="rId71" Target="embeddings/oleObject34.bin" Type="http://schemas.openxmlformats.org/officeDocument/2006/relationships/oleObject"/><Relationship Id="rId72" Target="media/image31.wmf" Type="http://schemas.openxmlformats.org/officeDocument/2006/relationships/image"/><Relationship Id="rId73" Target="embeddings/oleObject35.bin" Type="http://schemas.openxmlformats.org/officeDocument/2006/relationships/oleObject"/><Relationship Id="rId74" Target="media/image32.wmf" Type="http://schemas.openxmlformats.org/officeDocument/2006/relationships/image"/><Relationship Id="rId75" Target="embeddings/oleObject36.bin" Type="http://schemas.openxmlformats.org/officeDocument/2006/relationships/oleObject"/><Relationship Id="rId76" Target="media/image33.wmf" Type="http://schemas.openxmlformats.org/officeDocument/2006/relationships/image"/><Relationship Id="rId77" Target="embeddings/oleObject37.bin" Type="http://schemas.openxmlformats.org/officeDocument/2006/relationships/oleObject"/><Relationship Id="rId78" Target="media/image34.wmf" Type="http://schemas.openxmlformats.org/officeDocument/2006/relationships/image"/><Relationship Id="rId79" Target="embeddings/oleObject38.bin" Type="http://schemas.openxmlformats.org/officeDocument/2006/relationships/oleObject"/><Relationship Id="rId8" Target="media/image1.wmf" Type="http://schemas.openxmlformats.org/officeDocument/2006/relationships/image"/><Relationship Id="rId80" Target="media/image35.png" Type="http://schemas.openxmlformats.org/officeDocument/2006/relationships/image"/><Relationship Id="rId81" Target="embeddings/oleObject39.bin" Type="http://schemas.openxmlformats.org/officeDocument/2006/relationships/oleObject"/><Relationship Id="rId82" Target="embeddings/oleObject40.bin" Type="http://schemas.openxmlformats.org/officeDocument/2006/relationships/oleObject"/><Relationship Id="rId83" Target="media/image36.emf" Type="http://schemas.openxmlformats.org/officeDocument/2006/relationships/image"/><Relationship Id="rId84" Target="media/image37.wmf" Type="http://schemas.openxmlformats.org/officeDocument/2006/relationships/image"/><Relationship Id="rId85" Target="embeddings/oleObject41.bin" Type="http://schemas.openxmlformats.org/officeDocument/2006/relationships/oleObject"/><Relationship Id="rId86" Target="media/image38.wmf" Type="http://schemas.openxmlformats.org/officeDocument/2006/relationships/image"/><Relationship Id="rId87" Target="embeddings/oleObject42.bin" Type="http://schemas.openxmlformats.org/officeDocument/2006/relationships/oleObject"/><Relationship Id="rId88" Target="charts/chart1.xml" Type="http://schemas.openxmlformats.org/officeDocument/2006/relationships/chart"/><Relationship Id="rId89" Target="media/image39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3.bin" Type="http://schemas.openxmlformats.org/officeDocument/2006/relationships/oleObject"/><Relationship Id="rId91" Target="media/image40.wmf" Type="http://schemas.openxmlformats.org/officeDocument/2006/relationships/image"/><Relationship Id="rId92" Target="embeddings/oleObject44.bin" Type="http://schemas.openxmlformats.org/officeDocument/2006/relationships/oleObject"/><Relationship Id="rId93" Target="media/image41.wmf" Type="http://schemas.openxmlformats.org/officeDocument/2006/relationships/image"/><Relationship Id="rId94" Target="embeddings/oleObject45.bin" Type="http://schemas.openxmlformats.org/officeDocument/2006/relationships/oleObject"/><Relationship Id="rId95" Target="media/image42.wmf" Type="http://schemas.openxmlformats.org/officeDocument/2006/relationships/image"/><Relationship Id="rId96" Target="embeddings/oleObject46.bin" Type="http://schemas.openxmlformats.org/officeDocument/2006/relationships/oleObject"/><Relationship Id="rId97" Target="media/image43.wmf" Type="http://schemas.openxmlformats.org/officeDocument/2006/relationships/image"/><Relationship Id="rId98" Target="embeddings/oleObject47.bin" Type="http://schemas.openxmlformats.org/officeDocument/2006/relationships/oleObject"/><Relationship Id="rId99" Target="embeddings/oleObject48.bin" Type="http://schemas.openxmlformats.org/officeDocument/2006/relationships/oleObject"/></Relationships>
</file>

<file path=word/charts/_rels/chart1.xml.rels><?xml version="1.0" encoding="UTF-8" standalone="yes"?><Relationships xmlns="http://schemas.openxmlformats.org/package/2006/relationships"><Relationship Id="rId1" Target="file:///C:/Users/Admin/Desktop/bi&#7875;u%20&#273;&#7891;%20l&#224;m%20PBT.xlsx" TargetMode="External" Type="http://schemas.openxmlformats.org/officeDocument/2006/relationships/oleObject"/><Relationship Id="rId2" Target="../drawings/drawing1.xml" Type="http://schemas.openxmlformats.org/officeDocument/2006/relationships/chartUserShapes"/></Relationships>
</file>

<file path=word/charts/_rels/chart2.xml.rels><?xml version="1.0" encoding="UTF-8" standalone="yes"?><Relationships xmlns="http://schemas.openxmlformats.org/package/2006/relationships"><Relationship Id="rId1" Target="file:///C:/Users/Admin/Desktop/bi&#7875;u%20&#273;&#7891;%20l&#224;m%20PBT.xlsx" TargetMode="External" Type="http://schemas.openxmlformats.org/officeDocument/2006/relationships/oleObject"/><Relationship Id="rId2" Target="../drawings/drawing2.xml" Type="http://schemas.openxmlformats.org/officeDocument/2006/relationships/chartUserShapes"/></Relationships>
</file>

<file path=word/charts/_rels/chart3.xml.rels><?xml version="1.0" encoding="UTF-8" standalone="yes"?><Relationships xmlns="http://schemas.openxmlformats.org/package/2006/relationships"><Relationship Id="rId1" Target="file:///C:/Users/Admin/Desktop/bi&#7875;u%20&#273;&#7891;%20l&#224;m%20PBT.xlsx" TargetMode="External" Type="http://schemas.openxmlformats.org/officeDocument/2006/relationships/oleObject"/><Relationship Id="rId2" Target="../drawings/drawing3.xml" Type="http://schemas.openxmlformats.org/officeDocument/2006/relationships/chartUserShapes"/></Relationships>
</file>

<file path=word/charts/_rels/chart4.xml.rels><?xml version="1.0" encoding="UTF-8" standalone="yes"?><Relationships xmlns="http://schemas.openxmlformats.org/package/2006/relationships"><Relationship Id="rId1" Target="../embeddings/Microsoft_Excel_Worksheet1.xlsx" Type="http://schemas.openxmlformats.org/officeDocument/2006/relationships/package"/></Relationships>
</file>

<file path=word/charts/_rels/chart5.xml.rels><?xml version="1.0" encoding="UTF-8" standalone="yes"?><Relationships xmlns="http://schemas.openxmlformats.org/package/2006/relationships"><Relationship Id="rId1" Target="../embeddings/Microsoft_Excel_Worksheet2.xlsx" Type="http://schemas.openxmlformats.org/officeDocument/2006/relationships/package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en-US" sz="1400" b="0" i="0" u="none" strike="noStrike" kern="1200" spc="0" baseline="0">
                <a:solidFill>
                  <a:sysClr val="windowText" lastClr="000000"/>
                </a:solidFill>
                <a:latin typeface="+mj-lt"/>
                <a:ea typeface="+mn-ea"/>
                <a:cs typeface="+mn-cs"/>
              </a:defRPr>
            </a:pPr>
            <a:r>
              <a:rPr lang="en-US" sz="1400">
                <a:solidFill>
                  <a:sysClr val="windowText" lastClr="000000"/>
                </a:solidFill>
                <a:latin typeface="+mn-lt"/>
              </a:rPr>
              <a:t>Sản</a:t>
            </a:r>
            <a:r>
              <a:rPr lang="en-US" sz="1400" baseline="0">
                <a:solidFill>
                  <a:sysClr val="windowText" lastClr="000000"/>
                </a:solidFill>
                <a:latin typeface="+mn-lt"/>
              </a:rPr>
              <a:t> lượng </a:t>
            </a:r>
            <a:r>
              <a:rPr lang="en-US" sz="1400">
                <a:solidFill>
                  <a:sysClr val="windowText" lastClr="000000"/>
                </a:solidFill>
                <a:latin typeface="+mn-lt"/>
              </a:rPr>
              <a:t>xuất</a:t>
            </a:r>
            <a:r>
              <a:rPr lang="en-US" sz="1400" baseline="0">
                <a:solidFill>
                  <a:sysClr val="windowText" lastClr="000000"/>
                </a:solidFill>
                <a:latin typeface="+mn-lt"/>
              </a:rPr>
              <a:t> khẩu gạo của Việt Nam</a:t>
            </a:r>
            <a:endParaRPr lang="vi-VN" sz="1400">
              <a:solidFill>
                <a:sysClr val="windowText" lastClr="000000"/>
              </a:solidFill>
              <a:latin typeface="+mn-lt"/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06370824769504"/>
          <c:y val="0.15413196668802101"/>
          <c:w val="0.805002882763731"/>
          <c:h val="0.74679364630990597"/>
        </c:manualLayout>
      </c:layout>
      <c:lineChart>
        <c:grouping val="standard"/>
        <c:varyColors val="0"/>
        <c:ser>
          <c:idx val="0"/>
          <c:order val="0"/>
          <c:tx>
            <c:strRef>
              <c:f>Sheet1!$A$33</c:f>
              <c:strCache>
                <c:ptCount val="1"/>
                <c:pt idx="0">
                  <c:v>Sản lượng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en-US" sz="11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B$32:$L$32</c:f>
              <c:numCache>
                <c:formatCode>General</c:formatCode>
                <c:ptCount val="11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  <c:pt idx="9">
                  <c:v>2015</c:v>
                </c:pt>
                <c:pt idx="10">
                  <c:v>2016</c:v>
                </c:pt>
              </c:numCache>
            </c:numRef>
          </c:cat>
          <c:val>
            <c:numRef>
              <c:f>Sheet1!$B$33:$L$33</c:f>
              <c:numCache>
                <c:formatCode>General</c:formatCode>
                <c:ptCount val="11"/>
                <c:pt idx="0">
                  <c:v>4.6900000000000004</c:v>
                </c:pt>
                <c:pt idx="1">
                  <c:v>4.53</c:v>
                </c:pt>
                <c:pt idx="2">
                  <c:v>4.68</c:v>
                </c:pt>
                <c:pt idx="3">
                  <c:v>6.05</c:v>
                </c:pt>
                <c:pt idx="4">
                  <c:v>6.75</c:v>
                </c:pt>
                <c:pt idx="5">
                  <c:v>7.13</c:v>
                </c:pt>
                <c:pt idx="6">
                  <c:v>7.72</c:v>
                </c:pt>
                <c:pt idx="7">
                  <c:v>6.68</c:v>
                </c:pt>
                <c:pt idx="8">
                  <c:v>6.32</c:v>
                </c:pt>
                <c:pt idx="9">
                  <c:v>6.57</c:v>
                </c:pt>
                <c:pt idx="10">
                  <c:v>4.889999999999999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2230-440C-8F21-DE3A67561E82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234605056"/>
        <c:axId val="789320768"/>
      </c:lineChart>
      <c:catAx>
        <c:axId val="2346050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1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89320768"/>
        <c:crosses val="autoZero"/>
        <c:auto val="1"/>
        <c:lblAlgn val="ctr"/>
        <c:lblOffset val="100"/>
        <c:noMultiLvlLbl val="0"/>
      </c:catAx>
      <c:valAx>
        <c:axId val="78932076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1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3460505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en-US"/>
      </a:pPr>
      <a:endParaRPr lang="en-US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en-US" sz="140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>
                <a:solidFill>
                  <a:sysClr val="windowText" lastClr="000000"/>
                </a:solidFill>
              </a:rPr>
              <a:t>Lượng</a:t>
            </a:r>
            <a:r>
              <a:rPr lang="en-US" baseline="0">
                <a:solidFill>
                  <a:sysClr val="windowText" lastClr="000000"/>
                </a:solidFill>
              </a:rPr>
              <a:t> mưa trung bình các tháng năm 2019 tại </a:t>
            </a:r>
          </a:p>
          <a:p>
            <a:pPr>
              <a:defRPr lang="en-US" sz="140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 baseline="0">
                <a:solidFill>
                  <a:sysClr val="windowText" lastClr="000000"/>
                </a:solidFill>
              </a:rPr>
              <a:t>Thành phố Hồ Chí Minh</a:t>
            </a:r>
            <a:endParaRPr lang="vi-VN">
              <a:solidFill>
                <a:sysClr val="windowText" lastClr="000000"/>
              </a:solidFill>
            </a:endParaRPr>
          </a:p>
        </c:rich>
      </c:tx>
      <c:layout>
        <c:manualLayout>
          <c:xMode val="edge"/>
          <c:yMode val="edge"/>
          <c:x val="0.25939697241272103"/>
          <c:y val="4.05913740284072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1476345089584999"/>
          <c:y val="0.20054276274147401"/>
          <c:w val="0.81649452808873202"/>
          <c:h val="0.66285509026001999"/>
        </c:manualLayout>
      </c:layout>
      <c:lineChart>
        <c:grouping val="stacke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en-US"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B$10:$M$10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cat>
          <c:val>
            <c:numRef>
              <c:f>Sheet1!$B$11:$M$11</c:f>
              <c:numCache>
                <c:formatCode>General</c:formatCode>
                <c:ptCount val="12"/>
                <c:pt idx="0">
                  <c:v>14</c:v>
                </c:pt>
                <c:pt idx="1">
                  <c:v>4</c:v>
                </c:pt>
                <c:pt idx="2">
                  <c:v>9</c:v>
                </c:pt>
                <c:pt idx="3">
                  <c:v>51</c:v>
                </c:pt>
                <c:pt idx="4">
                  <c:v>213</c:v>
                </c:pt>
                <c:pt idx="5">
                  <c:v>309</c:v>
                </c:pt>
                <c:pt idx="6">
                  <c:v>295</c:v>
                </c:pt>
                <c:pt idx="7">
                  <c:v>271</c:v>
                </c:pt>
                <c:pt idx="8">
                  <c:v>342</c:v>
                </c:pt>
                <c:pt idx="9">
                  <c:v>260</c:v>
                </c:pt>
                <c:pt idx="10">
                  <c:v>119</c:v>
                </c:pt>
                <c:pt idx="11">
                  <c:v>4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8D6C-4817-B2EE-6D616E5ED74F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234114560"/>
        <c:axId val="789334272"/>
      </c:lineChart>
      <c:catAx>
        <c:axId val="2341145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05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89334272"/>
        <c:crosses val="autoZero"/>
        <c:auto val="1"/>
        <c:lblAlgn val="ctr"/>
        <c:lblOffset val="100"/>
        <c:noMultiLvlLbl val="0"/>
      </c:catAx>
      <c:valAx>
        <c:axId val="78933427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1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3411456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zero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en-US"/>
      </a:pPr>
      <a:endParaRPr lang="en-US"/>
    </a:p>
  </c:txPr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en-US" sz="160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 sz="1600">
                <a:solidFill>
                  <a:sysClr val="windowText" lastClr="000000"/>
                </a:solidFill>
              </a:rPr>
              <a:t>Số chai nhựa các lớp khối 7 thu gom được</a:t>
            </a:r>
          </a:p>
        </c:rich>
      </c:tx>
      <c:layout>
        <c:manualLayout>
          <c:xMode val="edge"/>
          <c:yMode val="edge"/>
          <c:x val="0.15578136055644001"/>
          <c:y val="4.2735042735042696E-3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29812349920816"/>
          <c:y val="0.18777777777777799"/>
          <c:w val="0.83173104195202097"/>
          <c:h val="0.62105390672319805"/>
        </c:manualLayout>
      </c:layout>
      <c:lineChart>
        <c:grouping val="stacked"/>
        <c:varyColors val="0"/>
        <c:ser>
          <c:idx val="0"/>
          <c:order val="0"/>
          <c:tx>
            <c:strRef>
              <c:f>Sheet1!$B$56</c:f>
              <c:strCache>
                <c:ptCount val="1"/>
                <c:pt idx="0">
                  <c:v>Số chai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Lbl>
              <c:idx val="0"/>
              <c:layout>
                <c:manualLayout>
                  <c:x val="-3.90555555555556E-2"/>
                  <c:y val="-3.240740740740739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FFC5-4D80-ADFD-98608837E039}"/>
                </c:ext>
              </c:extLst>
            </c:dLbl>
            <c:dLbl>
              <c:idx val="1"/>
              <c:layout>
                <c:manualLayout>
                  <c:x val="-4.1833333333333299E-2"/>
                  <c:y val="-6.0185185185185203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FFC5-4D80-ADFD-98608837E039}"/>
                </c:ext>
              </c:extLst>
            </c:dLbl>
            <c:dLbl>
              <c:idx val="2"/>
              <c:layout>
                <c:manualLayout>
                  <c:x val="-4.5388888888888902E-2"/>
                  <c:y val="-3.240740740740739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FFC5-4D80-ADFD-98608837E039}"/>
                </c:ext>
              </c:extLst>
            </c:dLbl>
            <c:dLbl>
              <c:idx val="3"/>
              <c:layout>
                <c:manualLayout>
                  <c:x val="-3.6277804077208001E-2"/>
                  <c:y val="-4.451578168113599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FFC5-4D80-ADFD-98608837E039}"/>
                </c:ext>
              </c:extLst>
            </c:dLbl>
            <c:dLbl>
              <c:idx val="4"/>
              <c:layout>
                <c:manualLayout>
                  <c:x val="-4.26111111111111E-2"/>
                  <c:y val="-2.777777777777780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FFC5-4D80-ADFD-98608837E039}"/>
                </c:ext>
              </c:extLst>
            </c:dLbl>
            <c:dLbl>
              <c:idx val="5"/>
              <c:layout>
                <c:manualLayout>
                  <c:x val="-2.7304595514203198E-2"/>
                  <c:y val="-5.7692139444107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>
                    <c:manualLayout>
                      <c:w val="5.1583130367901499E-2"/>
                      <c:h val="5.9765125513156998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5-FFC5-4D80-ADFD-98608837E039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en-US"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C$55:$H$55</c:f>
              <c:strCache>
                <c:ptCount val="6"/>
                <c:pt idx="0">
                  <c:v>7A</c:v>
                </c:pt>
                <c:pt idx="1">
                  <c:v>7B</c:v>
                </c:pt>
                <c:pt idx="2">
                  <c:v>7C</c:v>
                </c:pt>
                <c:pt idx="3">
                  <c:v>7D</c:v>
                </c:pt>
                <c:pt idx="4">
                  <c:v>7E</c:v>
                </c:pt>
                <c:pt idx="5">
                  <c:v>7G</c:v>
                </c:pt>
              </c:strCache>
            </c:strRef>
          </c:cat>
          <c:val>
            <c:numRef>
              <c:f>Sheet1!$C$56:$H$56</c:f>
              <c:numCache>
                <c:formatCode>General</c:formatCode>
                <c:ptCount val="6"/>
                <c:pt idx="0">
                  <c:v>73</c:v>
                </c:pt>
                <c:pt idx="1">
                  <c:v>81</c:v>
                </c:pt>
                <c:pt idx="2">
                  <c:v>100</c:v>
                </c:pt>
                <c:pt idx="3">
                  <c:v>94</c:v>
                </c:pt>
                <c:pt idx="4">
                  <c:v>110</c:v>
                </c:pt>
                <c:pt idx="5">
                  <c:v>8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FFC5-4D80-ADFD-98608837E039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803216896"/>
        <c:axId val="789337728"/>
      </c:lineChart>
      <c:catAx>
        <c:axId val="80321689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en-US" sz="105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ysClr val="windowText" lastClr="000000"/>
                    </a:solidFill>
                  </a:rPr>
                  <a:t>Lớp </a:t>
                </a:r>
                <a:endParaRPr lang="vi-VN" sz="1050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93853846720640499"/>
              <c:y val="0.8149340467057000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1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89337728"/>
        <c:crosses val="autoZero"/>
        <c:auto val="1"/>
        <c:lblAlgn val="ctr"/>
        <c:lblOffset val="100"/>
        <c:noMultiLvlLbl val="0"/>
      </c:catAx>
      <c:valAx>
        <c:axId val="78933772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en-US" sz="11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>
                    <a:solidFill>
                      <a:sysClr val="windowText" lastClr="000000"/>
                    </a:solidFill>
                  </a:rPr>
                  <a:t>Số chai nhựa</a:t>
                </a:r>
                <a:endParaRPr lang="vi-VN" sz="1100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1.7522687884755299E-2"/>
              <c:y val="0.10031630661551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05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0321689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zero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en-US"/>
      </a:pPr>
      <a:endParaRPr lang="en-US"/>
    </a:p>
  </c:txPr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1100" b="1"/>
              <a:t>Hình 3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Hình 17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7E85-4FB2-96D1-C4DEEB5647EC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7E85-4FB2-96D1-C4DEEB5647EC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7E85-4FB2-96D1-C4DEEB5647EC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7E85-4FB2-96D1-C4DEEB5647EC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Âm nhạc</c:v>
                </c:pt>
                <c:pt idx="1">
                  <c:v>Tiếng anh</c:v>
                </c:pt>
                <c:pt idx="2">
                  <c:v>Thể dục</c:v>
                </c:pt>
                <c:pt idx="3">
                  <c:v>Toán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15</c:v>
                </c:pt>
                <c:pt idx="1">
                  <c:v>0.45</c:v>
                </c:pt>
                <c:pt idx="2">
                  <c:v>0.1</c:v>
                </c:pt>
                <c:pt idx="3">
                  <c:v>0.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7E85-4FB2-96D1-C4DEEB5647EC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0172207640711581"/>
          <c:y val="0.27167979002624676"/>
          <c:w val="0.28438903470399535"/>
          <c:h val="0.5421759780027496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2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1A9A-4D89-BBCF-212D931AC2C9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1A9A-4D89-BBCF-212D931AC2C9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1A9A-4D89-BBCF-212D931AC2C9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1A9A-4D89-BBCF-212D931AC2C9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9-1A9A-4D89-BBCF-212D931AC2C9}"/>
              </c:ext>
            </c:extLst>
          </c:dPt>
          <c:dPt>
            <c:idx val="5"/>
            <c:bubble3D val="0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B-1A9A-4D89-BBCF-212D931AC2C9}"/>
              </c:ext>
            </c:extLst>
          </c:dPt>
          <c:dLbls>
            <c:dLbl>
              <c:idx val="0"/>
              <c:layout>
                <c:manualLayout>
                  <c:x val="-9.8536380869058041E-2"/>
                  <c:y val="8.8391451068616428E-2"/>
                </c:manualLayout>
              </c:layout>
              <c:tx>
                <c:rich>
                  <a:bodyPr/>
                  <a:lstStyle/>
                  <a:p>
                    <a:fld id="{2BFE693C-3A70-4025-A2A9-E6DF39BC2FBA}" type="VALUE">
                      <a:rPr lang="en-US"/>
                      <a:pPr/>
                      <a:t>[VALUE]</a:t>
                    </a:fld>
                    <a:r>
                      <a:rPr lang="en-US"/>
                      <a:t>%</a:t>
                    </a:r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1A9A-4D89-BBCF-212D931AC2C9}"/>
                </c:ext>
              </c:extLst>
            </c:dLbl>
            <c:dLbl>
              <c:idx val="1"/>
              <c:layout>
                <c:manualLayout>
                  <c:x val="-8.8535651793525807E-2"/>
                  <c:y val="-0.11991688538932634"/>
                </c:manualLayout>
              </c:layout>
              <c:tx>
                <c:rich>
                  <a:bodyPr/>
                  <a:lstStyle/>
                  <a:p>
                    <a:fld id="{F82A2378-4A5E-4CAD-84A0-DF89C31A4394}" type="VALUE">
                      <a:rPr lang="en-US"/>
                      <a:pPr/>
                      <a:t>[VALUE]</a:t>
                    </a:fld>
                    <a:r>
                      <a:rPr lang="en-US"/>
                      <a:t>,5%</a:t>
                    </a:r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1A9A-4D89-BBCF-212D931AC2C9}"/>
                </c:ext>
              </c:extLst>
            </c:dLbl>
            <c:dLbl>
              <c:idx val="2"/>
              <c:layout>
                <c:manualLayout>
                  <c:x val="4.5033902012248467E-2"/>
                  <c:y val="-0.18968628921384834"/>
                </c:manualLayout>
              </c:layout>
              <c:tx>
                <c:rich>
                  <a:bodyPr/>
                  <a:lstStyle/>
                  <a:p>
                    <a:fld id="{6C24DCFC-320F-4B86-A443-68195220C057}" type="VALUE">
                      <a:rPr lang="en-US"/>
                      <a:pPr/>
                      <a:t>[VALUE]</a:t>
                    </a:fld>
                    <a:r>
                      <a:rPr lang="en-US"/>
                      <a:t>%</a:t>
                    </a:r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1A9A-4D89-BBCF-212D931AC2C9}"/>
                </c:ext>
              </c:extLst>
            </c:dLbl>
            <c:dLbl>
              <c:idx val="3"/>
              <c:layout>
                <c:manualLayout>
                  <c:x val="9.4959374097376509E-2"/>
                  <c:y val="-3.8969906158990403E-2"/>
                </c:manualLayout>
              </c:layout>
              <c:tx>
                <c:rich>
                  <a:bodyPr/>
                  <a:lstStyle/>
                  <a:p>
                    <a:fld id="{0D447DCE-4635-4654-801C-4770D3DBF11D}" type="VALUE">
                      <a:rPr lang="en-US"/>
                      <a:pPr/>
                      <a:t>[VALUE]</a:t>
                    </a:fld>
                    <a:r>
                      <a:rPr lang="en-US"/>
                      <a:t>%</a:t>
                    </a:r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7-1A9A-4D89-BBCF-212D931AC2C9}"/>
                </c:ext>
              </c:extLst>
            </c:dLbl>
            <c:dLbl>
              <c:idx val="4"/>
              <c:layout>
                <c:manualLayout>
                  <c:x val="9.315252260134145E-2"/>
                  <c:y val="0.10921259842519684"/>
                </c:manualLayout>
              </c:layout>
              <c:tx>
                <c:rich>
                  <a:bodyPr/>
                  <a:lstStyle/>
                  <a:p>
                    <a:fld id="{E04465D2-114D-4CB9-8249-59B48E7DDF7B}" type="VALUE">
                      <a:rPr lang="en-US"/>
                      <a:pPr/>
                      <a:t>[VALUE]</a:t>
                    </a:fld>
                    <a:r>
                      <a:rPr lang="en-US"/>
                      <a:t>%</a:t>
                    </a:r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9-1A9A-4D89-BBCF-212D931AC2C9}"/>
                </c:ext>
              </c:extLst>
            </c:dLbl>
            <c:dLbl>
              <c:idx val="5"/>
              <c:layout>
                <c:manualLayout>
                  <c:x val="3.5851377952755906E-2"/>
                  <c:y val="0.12110673665791775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7,5%</a:t>
                    </a:r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1A9A-4D89-BBCF-212D931AC2C9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1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bestFit"/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Sheet1!$A$2:$A$7</c:f>
              <c:strCache>
                <c:ptCount val="6"/>
                <c:pt idx="0">
                  <c:v>Toán</c:v>
                </c:pt>
                <c:pt idx="1">
                  <c:v>Ngữ văn</c:v>
                </c:pt>
                <c:pt idx="2">
                  <c:v>Tiếng Anh</c:v>
                </c:pt>
                <c:pt idx="3">
                  <c:v>Mỹ thuật</c:v>
                </c:pt>
                <c:pt idx="4">
                  <c:v>Âm nhạc</c:v>
                </c:pt>
                <c:pt idx="5">
                  <c:v>Vật lý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30</c:v>
                </c:pt>
                <c:pt idx="1">
                  <c:v>12</c:v>
                </c:pt>
                <c:pt idx="2">
                  <c:v>25</c:v>
                </c:pt>
                <c:pt idx="3">
                  <c:v>10</c:v>
                </c:pt>
                <c:pt idx="4">
                  <c:v>15</c:v>
                </c:pt>
                <c:pt idx="5">
                  <c:v>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C-1A9A-4D89-BBCF-212D931AC2C9}"/>
            </c:ext>
          </c:extLst>
        </c:ser>
        <c:dLbls>
          <c:dLblPos val="bestFit"/>
          <c:showLegendKey val="0"/>
          <c:showVal val="1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.02674</cdr:y>
    </cdr:from>
    <cdr:to>
      <cdr:x>0.15193</cdr:x>
      <cdr:y>0.10428</cdr:y>
    </cdr:to>
    <cdr:sp macro="" textlink="">
      <cdr:nvSpPr>
        <cdr:cNvPr id="2" name="Rectangles 1"/>
        <cdr:cNvSpPr/>
      </cdr:nvSpPr>
      <cdr:spPr>
        <a:xfrm xmlns:a="http://schemas.openxmlformats.org/drawingml/2006/main">
          <a:off x="-540689" y="79514"/>
          <a:ext cx="914400" cy="23058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vert="horz" wrap="none" lIns="45720" tIns="45720" rIns="45720" bIns="45720" rtlCol="0" anchor="t" anchorCtr="0">
          <a:normAutofit/>
        </a:bodyPr>
        <a:lstStyle xmlns:a="http://schemas.openxmlformats.org/drawingml/2006/main"/>
        <a:p xmlns:a="http://schemas.openxmlformats.org/drawingml/2006/main">
          <a:r>
            <a:rPr lang="en-US" sz="1100"/>
            <a:t>Triệu</a:t>
          </a:r>
          <a:r>
            <a:rPr lang="en-US" sz="1100" baseline="0"/>
            <a:t> tấn</a:t>
          </a:r>
          <a:endParaRPr lang="en-US" sz="1100"/>
        </a:p>
      </cdr:txBody>
    </cdr:sp>
  </cdr:relSizeAnchor>
  <cdr:relSizeAnchor xmlns:cdr="http://schemas.openxmlformats.org/drawingml/2006/chartDrawing">
    <cdr:from>
      <cdr:x>0.89949</cdr:x>
      <cdr:y>0.89842</cdr:y>
    </cdr:from>
    <cdr:to>
      <cdr:x>1</cdr:x>
      <cdr:y>1</cdr:y>
    </cdr:to>
    <cdr:sp macro="" textlink="">
      <cdr:nvSpPr>
        <cdr:cNvPr id="3" name="Rectangles 2"/>
        <cdr:cNvSpPr/>
      </cdr:nvSpPr>
      <cdr:spPr>
        <a:xfrm xmlns:a="http://schemas.openxmlformats.org/drawingml/2006/main">
          <a:off x="5413623" y="2671639"/>
          <a:ext cx="604907" cy="30206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vert="horz" wrap="none" lIns="45720" tIns="45720" rIns="45720" bIns="45720" rtlCol="0" anchor="t" anchorCtr="0">
          <a:normAutofit/>
        </a:bodyPr>
        <a:lstStyle xmlns:a="http://schemas.openxmlformats.org/drawingml/2006/main"/>
        <a:p xmlns:a="http://schemas.openxmlformats.org/drawingml/2006/main">
          <a:r>
            <a:rPr lang="en-US" sz="1100"/>
            <a:t>Năm</a:t>
          </a:r>
        </a:p>
      </cdr:txBody>
    </cdr:sp>
  </cdr:relSizeAnchor>
  <cdr:relSizeAnchor xmlns:cdr="http://schemas.openxmlformats.org/drawingml/2006/chartDrawing">
    <cdr:from>
      <cdr:x>0.10569</cdr:x>
      <cdr:y>0</cdr:y>
    </cdr:from>
    <cdr:to>
      <cdr:x>0.10569</cdr:x>
      <cdr:y>0.90912</cdr:y>
    </cdr:to>
    <cdr:cxnSp macro="">
      <cdr:nvCxnSpPr>
        <cdr:cNvPr id="4" name="Straight Arrow Connector 3"/>
        <cdr:cNvCxnSpPr/>
      </cdr:nvCxnSpPr>
      <cdr:spPr>
        <a:xfrm xmlns:a="http://schemas.openxmlformats.org/drawingml/2006/main" flipV="1">
          <a:off x="636104" y="-15902"/>
          <a:ext cx="0" cy="2703443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0305</cdr:x>
      <cdr:y>0.90109</cdr:y>
    </cdr:from>
    <cdr:to>
      <cdr:x>0.98689</cdr:x>
      <cdr:y>0.90109</cdr:y>
    </cdr:to>
    <cdr:cxnSp macro="">
      <cdr:nvCxnSpPr>
        <cdr:cNvPr id="5" name="Straight Arrow Connector 4"/>
        <cdr:cNvCxnSpPr/>
      </cdr:nvCxnSpPr>
      <cdr:spPr>
        <a:xfrm xmlns:a="http://schemas.openxmlformats.org/drawingml/2006/main">
          <a:off x="620202" y="2679590"/>
          <a:ext cx="5319423" cy="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8984</cdr:x>
      <cdr:y>0.15241</cdr:y>
    </cdr:from>
    <cdr:to>
      <cdr:x>0.11362</cdr:x>
      <cdr:y>0.15241</cdr:y>
    </cdr:to>
    <cdr:cxnSp macro="">
      <cdr:nvCxnSpPr>
        <cdr:cNvPr id="6" name="Straight Connector 5"/>
        <cdr:cNvCxnSpPr/>
      </cdr:nvCxnSpPr>
      <cdr:spPr>
        <a:xfrm xmlns:a="http://schemas.openxmlformats.org/drawingml/2006/main" flipH="1">
          <a:off x="540688" y="453225"/>
          <a:ext cx="143124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9299</cdr:x>
      <cdr:y>0.23901</cdr:y>
    </cdr:from>
    <cdr:to>
      <cdr:x>0.11626</cdr:x>
      <cdr:y>0.23901</cdr:y>
    </cdr:to>
    <cdr:cxnSp macro="">
      <cdr:nvCxnSpPr>
        <cdr:cNvPr id="7" name="Straight Connector 6"/>
        <cdr:cNvCxnSpPr/>
      </cdr:nvCxnSpPr>
      <cdr:spPr>
        <a:xfrm xmlns:a="http://schemas.openxmlformats.org/drawingml/2006/main" flipH="1">
          <a:off x="559683" y="710759"/>
          <a:ext cx="140031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9219</cdr:x>
      <cdr:y>0.3176</cdr:y>
    </cdr:from>
    <cdr:to>
      <cdr:x>0.11362</cdr:x>
      <cdr:y>0.3176</cdr:y>
    </cdr:to>
    <cdr:cxnSp macro="">
      <cdr:nvCxnSpPr>
        <cdr:cNvPr id="8" name="Straight Connector 7"/>
        <cdr:cNvCxnSpPr/>
      </cdr:nvCxnSpPr>
      <cdr:spPr>
        <a:xfrm xmlns:a="http://schemas.openxmlformats.org/drawingml/2006/main" flipH="1">
          <a:off x="554824" y="944439"/>
          <a:ext cx="128988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927</cdr:x>
      <cdr:y>0.4042</cdr:y>
    </cdr:from>
    <cdr:to>
      <cdr:x>0.1189</cdr:x>
      <cdr:y>0.4042</cdr:y>
    </cdr:to>
    <cdr:cxnSp macro="">
      <cdr:nvCxnSpPr>
        <cdr:cNvPr id="9" name="Straight Connector 8"/>
        <cdr:cNvCxnSpPr/>
      </cdr:nvCxnSpPr>
      <cdr:spPr>
        <a:xfrm xmlns:a="http://schemas.openxmlformats.org/drawingml/2006/main" flipH="1">
          <a:off x="557917" y="1201973"/>
          <a:ext cx="157700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9189</cdr:x>
      <cdr:y>0.48813</cdr:y>
    </cdr:from>
    <cdr:to>
      <cdr:x>0.11626</cdr:x>
      <cdr:y>0.48813</cdr:y>
    </cdr:to>
    <cdr:cxnSp macro="">
      <cdr:nvCxnSpPr>
        <cdr:cNvPr id="10" name="Straight Connector 9"/>
        <cdr:cNvCxnSpPr/>
      </cdr:nvCxnSpPr>
      <cdr:spPr>
        <a:xfrm xmlns:a="http://schemas.openxmlformats.org/drawingml/2006/main" flipH="1">
          <a:off x="553058" y="1451556"/>
          <a:ext cx="146656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9241</cdr:x>
      <cdr:y>0.56939</cdr:y>
    </cdr:from>
    <cdr:to>
      <cdr:x>0.11626</cdr:x>
      <cdr:y>0.56939</cdr:y>
    </cdr:to>
    <cdr:cxnSp macro="">
      <cdr:nvCxnSpPr>
        <cdr:cNvPr id="11" name="Straight Connector 10"/>
        <cdr:cNvCxnSpPr/>
      </cdr:nvCxnSpPr>
      <cdr:spPr>
        <a:xfrm xmlns:a="http://schemas.openxmlformats.org/drawingml/2006/main" flipH="1">
          <a:off x="556150" y="1693188"/>
          <a:ext cx="143564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916</cdr:x>
      <cdr:y>0.65599</cdr:y>
    </cdr:from>
    <cdr:to>
      <cdr:x>0.11494</cdr:x>
      <cdr:y>0.65599</cdr:y>
    </cdr:to>
    <cdr:cxnSp macro="">
      <cdr:nvCxnSpPr>
        <cdr:cNvPr id="12" name="Straight Connector 11"/>
        <cdr:cNvCxnSpPr/>
      </cdr:nvCxnSpPr>
      <cdr:spPr>
        <a:xfrm xmlns:a="http://schemas.openxmlformats.org/drawingml/2006/main" flipH="1">
          <a:off x="551291" y="1950722"/>
          <a:ext cx="140472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9211</cdr:x>
      <cdr:y>0.73457</cdr:y>
    </cdr:from>
    <cdr:to>
      <cdr:x>0.11494</cdr:x>
      <cdr:y>0.73457</cdr:y>
    </cdr:to>
    <cdr:cxnSp macro="">
      <cdr:nvCxnSpPr>
        <cdr:cNvPr id="13" name="Straight Connector 12"/>
        <cdr:cNvCxnSpPr/>
      </cdr:nvCxnSpPr>
      <cdr:spPr>
        <a:xfrm xmlns:a="http://schemas.openxmlformats.org/drawingml/2006/main" flipH="1">
          <a:off x="554383" y="2184402"/>
          <a:ext cx="137380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9395</cdr:x>
      <cdr:y>0.8185</cdr:y>
    </cdr:from>
    <cdr:to>
      <cdr:x>0.1189</cdr:x>
      <cdr:y>0.8185</cdr:y>
    </cdr:to>
    <cdr:cxnSp macro="">
      <cdr:nvCxnSpPr>
        <cdr:cNvPr id="14" name="Straight Connector 13"/>
        <cdr:cNvCxnSpPr/>
      </cdr:nvCxnSpPr>
      <cdr:spPr>
        <a:xfrm xmlns:a="http://schemas.openxmlformats.org/drawingml/2006/main" flipH="1">
          <a:off x="565427" y="2433985"/>
          <a:ext cx="150190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4268</cdr:x>
      <cdr:y>0.51071</cdr:y>
    </cdr:from>
    <cdr:to>
      <cdr:x>0.14268</cdr:x>
      <cdr:y>0.90109</cdr:y>
    </cdr:to>
    <cdr:cxnSp macro="">
      <cdr:nvCxnSpPr>
        <cdr:cNvPr id="15" name="Straight Connector 14"/>
        <cdr:cNvCxnSpPr/>
      </cdr:nvCxnSpPr>
      <cdr:spPr>
        <a:xfrm xmlns:a="http://schemas.openxmlformats.org/drawingml/2006/main">
          <a:off x="858741" y="1518700"/>
          <a:ext cx="0" cy="1160890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1535</cdr:x>
      <cdr:y>0.52675</cdr:y>
    </cdr:from>
    <cdr:to>
      <cdr:x>0.21535</cdr:x>
      <cdr:y>0.90109</cdr:y>
    </cdr:to>
    <cdr:cxnSp macro="">
      <cdr:nvCxnSpPr>
        <cdr:cNvPr id="16" name="Straight Connector 15"/>
        <cdr:cNvCxnSpPr/>
      </cdr:nvCxnSpPr>
      <cdr:spPr>
        <a:xfrm xmlns:a="http://schemas.openxmlformats.org/drawingml/2006/main">
          <a:off x="1296062" y="1566407"/>
          <a:ext cx="0" cy="1113183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8801</cdr:x>
      <cdr:y>0.51338</cdr:y>
    </cdr:from>
    <cdr:to>
      <cdr:x>0.28801</cdr:x>
      <cdr:y>0.90377</cdr:y>
    </cdr:to>
    <cdr:cxnSp macro="">
      <cdr:nvCxnSpPr>
        <cdr:cNvPr id="17" name="Straight Connector 16"/>
        <cdr:cNvCxnSpPr/>
      </cdr:nvCxnSpPr>
      <cdr:spPr>
        <a:xfrm xmlns:a="http://schemas.openxmlformats.org/drawingml/2006/main">
          <a:off x="1733384" y="1526651"/>
          <a:ext cx="0" cy="1160890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6067</cdr:x>
      <cdr:y>0.39841</cdr:y>
    </cdr:from>
    <cdr:to>
      <cdr:x>0.36067</cdr:x>
      <cdr:y>0.90109</cdr:y>
    </cdr:to>
    <cdr:cxnSp macro="">
      <cdr:nvCxnSpPr>
        <cdr:cNvPr id="18" name="Straight Connector 17"/>
        <cdr:cNvCxnSpPr/>
      </cdr:nvCxnSpPr>
      <cdr:spPr>
        <a:xfrm xmlns:a="http://schemas.openxmlformats.org/drawingml/2006/main">
          <a:off x="2170706" y="1184745"/>
          <a:ext cx="0" cy="1494845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3465</cdr:x>
      <cdr:y>0.33958</cdr:y>
    </cdr:from>
    <cdr:to>
      <cdr:x>0.43465</cdr:x>
      <cdr:y>0.90644</cdr:y>
    </cdr:to>
    <cdr:cxnSp macro="">
      <cdr:nvCxnSpPr>
        <cdr:cNvPr id="19" name="Straight Connector 18"/>
        <cdr:cNvCxnSpPr/>
      </cdr:nvCxnSpPr>
      <cdr:spPr>
        <a:xfrm xmlns:a="http://schemas.openxmlformats.org/drawingml/2006/main">
          <a:off x="2615979" y="1009816"/>
          <a:ext cx="0" cy="1685677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0864</cdr:x>
      <cdr:y>0.30482</cdr:y>
    </cdr:from>
    <cdr:to>
      <cdr:x>0.50864</cdr:x>
      <cdr:y>0.90644</cdr:y>
    </cdr:to>
    <cdr:cxnSp macro="">
      <cdr:nvCxnSpPr>
        <cdr:cNvPr id="20" name="Straight Connector 19"/>
        <cdr:cNvCxnSpPr/>
      </cdr:nvCxnSpPr>
      <cdr:spPr>
        <a:xfrm xmlns:a="http://schemas.openxmlformats.org/drawingml/2006/main">
          <a:off x="3061252" y="906449"/>
          <a:ext cx="0" cy="1789044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813</cdr:x>
      <cdr:y>0.25937</cdr:y>
    </cdr:from>
    <cdr:to>
      <cdr:x>0.5813</cdr:x>
      <cdr:y>0.90377</cdr:y>
    </cdr:to>
    <cdr:cxnSp macro="">
      <cdr:nvCxnSpPr>
        <cdr:cNvPr id="21" name="Straight Connector 20"/>
        <cdr:cNvCxnSpPr/>
      </cdr:nvCxnSpPr>
      <cdr:spPr>
        <a:xfrm xmlns:a="http://schemas.openxmlformats.org/drawingml/2006/main">
          <a:off x="3498574" y="771277"/>
          <a:ext cx="0" cy="1916264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5396</cdr:x>
      <cdr:y>0.34493</cdr:y>
    </cdr:from>
    <cdr:to>
      <cdr:x>0.65396</cdr:x>
      <cdr:y>0.90644</cdr:y>
    </cdr:to>
    <cdr:cxnSp macro="">
      <cdr:nvCxnSpPr>
        <cdr:cNvPr id="22" name="Straight Connector 21"/>
        <cdr:cNvCxnSpPr/>
      </cdr:nvCxnSpPr>
      <cdr:spPr>
        <a:xfrm xmlns:a="http://schemas.openxmlformats.org/drawingml/2006/main">
          <a:off x="3935895" y="1025719"/>
          <a:ext cx="0" cy="1669774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2795</cdr:x>
      <cdr:y>0.37434</cdr:y>
    </cdr:from>
    <cdr:to>
      <cdr:x>0.72795</cdr:x>
      <cdr:y>0.90377</cdr:y>
    </cdr:to>
    <cdr:cxnSp macro="">
      <cdr:nvCxnSpPr>
        <cdr:cNvPr id="23" name="Straight Connector 22"/>
        <cdr:cNvCxnSpPr/>
      </cdr:nvCxnSpPr>
      <cdr:spPr>
        <a:xfrm xmlns:a="http://schemas.openxmlformats.org/drawingml/2006/main">
          <a:off x="4381168" y="1113183"/>
          <a:ext cx="0" cy="1574358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80061</cdr:x>
      <cdr:y>0.3583</cdr:y>
    </cdr:from>
    <cdr:to>
      <cdr:x>0.80061</cdr:x>
      <cdr:y>0.90644</cdr:y>
    </cdr:to>
    <cdr:cxnSp macro="">
      <cdr:nvCxnSpPr>
        <cdr:cNvPr id="24" name="Straight Connector 23"/>
        <cdr:cNvCxnSpPr/>
      </cdr:nvCxnSpPr>
      <cdr:spPr>
        <a:xfrm xmlns:a="http://schemas.openxmlformats.org/drawingml/2006/main">
          <a:off x="4818490" y="1065475"/>
          <a:ext cx="0" cy="1630018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87591</cdr:x>
      <cdr:y>0.49734</cdr:y>
    </cdr:from>
    <cdr:to>
      <cdr:x>0.87591</cdr:x>
      <cdr:y>0.90644</cdr:y>
    </cdr:to>
    <cdr:cxnSp macro="">
      <cdr:nvCxnSpPr>
        <cdr:cNvPr id="25" name="Straight Connector 24"/>
        <cdr:cNvCxnSpPr/>
      </cdr:nvCxnSpPr>
      <cdr:spPr>
        <a:xfrm xmlns:a="http://schemas.openxmlformats.org/drawingml/2006/main">
          <a:off x="5271714" y="1478943"/>
          <a:ext cx="0" cy="1216550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02076</cdr:x>
      <cdr:y>0</cdr:y>
    </cdr:from>
    <cdr:to>
      <cdr:x>0.12031</cdr:x>
      <cdr:y>0.22011</cdr:y>
    </cdr:to>
    <cdr:sp macro="" textlink="">
      <cdr:nvSpPr>
        <cdr:cNvPr id="2" name="Rectangles 1"/>
        <cdr:cNvSpPr/>
      </cdr:nvSpPr>
      <cdr:spPr>
        <a:xfrm xmlns:a="http://schemas.openxmlformats.org/drawingml/2006/main">
          <a:off x="134223" y="0"/>
          <a:ext cx="643737" cy="695479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vertOverflow="clip" vert="horz" wrap="square" lIns="45720" tIns="45720" rIns="45720" bIns="45720" rtlCol="0" anchor="t" anchorCtr="0">
          <a:normAutofit/>
        </a:bodyPr>
        <a:lstStyle xmlns:a="http://schemas.openxmlformats.org/drawingml/2006/main"/>
        <a:p xmlns:a="http://schemas.openxmlformats.org/drawingml/2006/main">
          <a:r>
            <a:rPr lang="en-US" sz="1050"/>
            <a:t>Lượng</a:t>
          </a:r>
          <a:r>
            <a:rPr lang="en-US" sz="1050" baseline="0"/>
            <a:t> mưa</a:t>
          </a:r>
        </a:p>
        <a:p xmlns:a="http://schemas.openxmlformats.org/drawingml/2006/main">
          <a:r>
            <a:rPr lang="en-US" sz="1050" baseline="0"/>
            <a:t>(mm)</a:t>
          </a:r>
          <a:endParaRPr lang="en-US" sz="1050"/>
        </a:p>
      </cdr:txBody>
    </cdr:sp>
  </cdr:relSizeAnchor>
  <cdr:relSizeAnchor xmlns:cdr="http://schemas.openxmlformats.org/drawingml/2006/chartDrawing">
    <cdr:from>
      <cdr:x>0.91476</cdr:x>
      <cdr:y>0.86736</cdr:y>
    </cdr:from>
    <cdr:to>
      <cdr:x>1</cdr:x>
      <cdr:y>0.96463</cdr:y>
    </cdr:to>
    <cdr:sp macro="" textlink="">
      <cdr:nvSpPr>
        <cdr:cNvPr id="3" name="Rectangles 2"/>
        <cdr:cNvSpPr/>
      </cdr:nvSpPr>
      <cdr:spPr>
        <a:xfrm xmlns:a="http://schemas.openxmlformats.org/drawingml/2006/main">
          <a:off x="5915025" y="2740660"/>
          <a:ext cx="551180" cy="3073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vert="horz" wrap="none" lIns="45720" tIns="45720" rIns="45720" bIns="45720" rtlCol="0" anchor="t" anchorCtr="0">
          <a:normAutofit/>
        </a:bodyPr>
        <a:lstStyle xmlns:a="http://schemas.openxmlformats.org/drawingml/2006/main"/>
        <a:p xmlns:a="http://schemas.openxmlformats.org/drawingml/2006/main">
          <a:r>
            <a:rPr lang="en-US" sz="1100"/>
            <a:t>Tháng</a:t>
          </a:r>
        </a:p>
      </cdr:txBody>
    </cdr:sp>
  </cdr:relSizeAnchor>
  <cdr:relSizeAnchor xmlns:cdr="http://schemas.openxmlformats.org/drawingml/2006/chartDrawing">
    <cdr:from>
      <cdr:x>0.11342</cdr:x>
      <cdr:y>0.03014</cdr:y>
    </cdr:from>
    <cdr:to>
      <cdr:x>0.11342</cdr:x>
      <cdr:y>0.86214</cdr:y>
    </cdr:to>
    <cdr:cxnSp macro="">
      <cdr:nvCxnSpPr>
        <cdr:cNvPr id="4" name="Straight Arrow Connector 3"/>
        <cdr:cNvCxnSpPr/>
      </cdr:nvCxnSpPr>
      <cdr:spPr>
        <a:xfrm xmlns:a="http://schemas.openxmlformats.org/drawingml/2006/main" flipV="1">
          <a:off x="733425" y="95250"/>
          <a:ext cx="0" cy="262890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1195</cdr:x>
      <cdr:y>0.86214</cdr:y>
    </cdr:from>
    <cdr:to>
      <cdr:x>0.98841</cdr:x>
      <cdr:y>0.86515</cdr:y>
    </cdr:to>
    <cdr:cxnSp macro="">
      <cdr:nvCxnSpPr>
        <cdr:cNvPr id="5" name="Straight Arrow Connector 4"/>
        <cdr:cNvCxnSpPr/>
      </cdr:nvCxnSpPr>
      <cdr:spPr>
        <a:xfrm xmlns:a="http://schemas.openxmlformats.org/drawingml/2006/main" flipV="1">
          <a:off x="723900" y="2724150"/>
          <a:ext cx="5667375" cy="9525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4675</cdr:x>
      <cdr:y>0.83814</cdr:y>
    </cdr:from>
    <cdr:to>
      <cdr:x>0.14675</cdr:x>
      <cdr:y>0.86271</cdr:y>
    </cdr:to>
    <cdr:cxnSp macro="">
      <cdr:nvCxnSpPr>
        <cdr:cNvPr id="6" name="Straight Connector 5"/>
        <cdr:cNvCxnSpPr/>
      </cdr:nvCxnSpPr>
      <cdr:spPr>
        <a:xfrm xmlns:a="http://schemas.openxmlformats.org/drawingml/2006/main">
          <a:off x="948906" y="2648310"/>
          <a:ext cx="0" cy="77637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1479</cdr:x>
      <cdr:y>0.85452</cdr:y>
    </cdr:from>
    <cdr:to>
      <cdr:x>0.21479</cdr:x>
      <cdr:y>0.86544</cdr:y>
    </cdr:to>
    <cdr:cxnSp macro="">
      <cdr:nvCxnSpPr>
        <cdr:cNvPr id="7" name="Straight Connector 6"/>
        <cdr:cNvCxnSpPr/>
      </cdr:nvCxnSpPr>
      <cdr:spPr>
        <a:xfrm xmlns:a="http://schemas.openxmlformats.org/drawingml/2006/main">
          <a:off x="1388853" y="2700068"/>
          <a:ext cx="0" cy="34506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8282</cdr:x>
      <cdr:y>0.84633</cdr:y>
    </cdr:from>
    <cdr:to>
      <cdr:x>0.28282</cdr:x>
      <cdr:y>0.86544</cdr:y>
    </cdr:to>
    <cdr:cxnSp macro="">
      <cdr:nvCxnSpPr>
        <cdr:cNvPr id="8" name="Straight Connector 7"/>
        <cdr:cNvCxnSpPr/>
      </cdr:nvCxnSpPr>
      <cdr:spPr>
        <a:xfrm xmlns:a="http://schemas.openxmlformats.org/drawingml/2006/main">
          <a:off x="1828800" y="2674189"/>
          <a:ext cx="0" cy="60385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5086</cdr:x>
      <cdr:y>0.77807</cdr:y>
    </cdr:from>
    <cdr:to>
      <cdr:x>0.35086</cdr:x>
      <cdr:y>0.86544</cdr:y>
    </cdr:to>
    <cdr:cxnSp macro="">
      <cdr:nvCxnSpPr>
        <cdr:cNvPr id="9" name="Straight Connector 8"/>
        <cdr:cNvCxnSpPr/>
      </cdr:nvCxnSpPr>
      <cdr:spPr>
        <a:xfrm xmlns:a="http://schemas.openxmlformats.org/drawingml/2006/main">
          <a:off x="2268747" y="2458528"/>
          <a:ext cx="0" cy="276046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189</cdr:x>
      <cdr:y>0.5078</cdr:y>
    </cdr:from>
    <cdr:to>
      <cdr:x>0.4189</cdr:x>
      <cdr:y>0.86544</cdr:y>
    </cdr:to>
    <cdr:cxnSp macro="">
      <cdr:nvCxnSpPr>
        <cdr:cNvPr id="10" name="Straight Connector 9"/>
        <cdr:cNvCxnSpPr/>
      </cdr:nvCxnSpPr>
      <cdr:spPr>
        <a:xfrm xmlns:a="http://schemas.openxmlformats.org/drawingml/2006/main">
          <a:off x="2708694" y="1604513"/>
          <a:ext cx="0" cy="1130061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8694</cdr:x>
      <cdr:y>0.34672</cdr:y>
    </cdr:from>
    <cdr:to>
      <cdr:x>0.48694</cdr:x>
      <cdr:y>0.8709</cdr:y>
    </cdr:to>
    <cdr:cxnSp macro="">
      <cdr:nvCxnSpPr>
        <cdr:cNvPr id="11" name="Straight Connector 10"/>
        <cdr:cNvCxnSpPr/>
      </cdr:nvCxnSpPr>
      <cdr:spPr>
        <a:xfrm xmlns:a="http://schemas.openxmlformats.org/drawingml/2006/main">
          <a:off x="3148642" y="1095555"/>
          <a:ext cx="0" cy="1656272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5631</cdr:x>
      <cdr:y>0.37675</cdr:y>
    </cdr:from>
    <cdr:to>
      <cdr:x>0.55631</cdr:x>
      <cdr:y>0.8709</cdr:y>
    </cdr:to>
    <cdr:cxnSp macro="">
      <cdr:nvCxnSpPr>
        <cdr:cNvPr id="12" name="Straight Connector 11"/>
        <cdr:cNvCxnSpPr/>
      </cdr:nvCxnSpPr>
      <cdr:spPr>
        <a:xfrm xmlns:a="http://schemas.openxmlformats.org/drawingml/2006/main">
          <a:off x="3597215" y="1190445"/>
          <a:ext cx="0" cy="1561382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2301</cdr:x>
      <cdr:y>0.40951</cdr:y>
    </cdr:from>
    <cdr:to>
      <cdr:x>0.62301</cdr:x>
      <cdr:y>0.86544</cdr:y>
    </cdr:to>
    <cdr:cxnSp macro="">
      <cdr:nvCxnSpPr>
        <cdr:cNvPr id="13" name="Straight Connector 12"/>
        <cdr:cNvCxnSpPr/>
      </cdr:nvCxnSpPr>
      <cdr:spPr>
        <a:xfrm xmlns:a="http://schemas.openxmlformats.org/drawingml/2006/main">
          <a:off x="4028536" y="1293962"/>
          <a:ext cx="0" cy="1440612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9239</cdr:x>
      <cdr:y>0.29758</cdr:y>
    </cdr:from>
    <cdr:to>
      <cdr:x>0.69239</cdr:x>
      <cdr:y>0.86544</cdr:y>
    </cdr:to>
    <cdr:cxnSp macro="">
      <cdr:nvCxnSpPr>
        <cdr:cNvPr id="14" name="Straight Connector 13"/>
        <cdr:cNvCxnSpPr/>
      </cdr:nvCxnSpPr>
      <cdr:spPr>
        <a:xfrm xmlns:a="http://schemas.openxmlformats.org/drawingml/2006/main">
          <a:off x="4477110" y="940279"/>
          <a:ext cx="0" cy="1794295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5909</cdr:x>
      <cdr:y>0.43135</cdr:y>
    </cdr:from>
    <cdr:to>
      <cdr:x>0.75909</cdr:x>
      <cdr:y>0.86817</cdr:y>
    </cdr:to>
    <cdr:cxnSp macro="">
      <cdr:nvCxnSpPr>
        <cdr:cNvPr id="15" name="Straight Connector 14"/>
        <cdr:cNvCxnSpPr/>
      </cdr:nvCxnSpPr>
      <cdr:spPr>
        <a:xfrm xmlns:a="http://schemas.openxmlformats.org/drawingml/2006/main">
          <a:off x="4908430" y="1362974"/>
          <a:ext cx="0" cy="1380226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82713</cdr:x>
      <cdr:y>0.66614</cdr:y>
    </cdr:from>
    <cdr:to>
      <cdr:x>0.82713</cdr:x>
      <cdr:y>0.86544</cdr:y>
    </cdr:to>
    <cdr:cxnSp macro="">
      <cdr:nvCxnSpPr>
        <cdr:cNvPr id="16" name="Straight Connector 15"/>
        <cdr:cNvCxnSpPr/>
      </cdr:nvCxnSpPr>
      <cdr:spPr>
        <a:xfrm xmlns:a="http://schemas.openxmlformats.org/drawingml/2006/main">
          <a:off x="5348378" y="2104845"/>
          <a:ext cx="0" cy="629729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89517</cdr:x>
      <cdr:y>0.77807</cdr:y>
    </cdr:from>
    <cdr:to>
      <cdr:x>0.89517</cdr:x>
      <cdr:y>0.86817</cdr:y>
    </cdr:to>
    <cdr:cxnSp macro="">
      <cdr:nvCxnSpPr>
        <cdr:cNvPr id="17" name="Straight Connector 16"/>
        <cdr:cNvCxnSpPr/>
      </cdr:nvCxnSpPr>
      <cdr:spPr>
        <a:xfrm xmlns:a="http://schemas.openxmlformats.org/drawingml/2006/main">
          <a:off x="5788325" y="2458528"/>
          <a:ext cx="0" cy="284672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12949</cdr:x>
      <cdr:y>0.05052</cdr:y>
    </cdr:from>
    <cdr:to>
      <cdr:x>0.12949</cdr:x>
      <cdr:y>0.81056</cdr:y>
    </cdr:to>
    <cdr:cxnSp macro="">
      <cdr:nvCxnSpPr>
        <cdr:cNvPr id="2" name="Straight Arrow Connector 1"/>
        <cdr:cNvCxnSpPr/>
      </cdr:nvCxnSpPr>
      <cdr:spPr>
        <a:xfrm xmlns:a="http://schemas.openxmlformats.org/drawingml/2006/main" flipV="1">
          <a:off x="641444" y="150126"/>
          <a:ext cx="0" cy="2258704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2811</cdr:x>
      <cdr:y>0.80827</cdr:y>
    </cdr:from>
    <cdr:to>
      <cdr:x>0.9877</cdr:x>
      <cdr:y>0.80827</cdr:y>
    </cdr:to>
    <cdr:cxnSp macro="">
      <cdr:nvCxnSpPr>
        <cdr:cNvPr id="3" name="Straight Arrow Connector 2"/>
        <cdr:cNvCxnSpPr/>
      </cdr:nvCxnSpPr>
      <cdr:spPr>
        <a:xfrm xmlns:a="http://schemas.openxmlformats.org/drawingml/2006/main">
          <a:off x="634621" y="2402006"/>
          <a:ext cx="4258102" cy="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9699</cdr:x>
      <cdr:y>0.42939</cdr:y>
    </cdr:from>
    <cdr:to>
      <cdr:x>0.19699</cdr:x>
      <cdr:y>0.81286</cdr:y>
    </cdr:to>
    <cdr:cxnSp macro="">
      <cdr:nvCxnSpPr>
        <cdr:cNvPr id="4" name="Straight Connector 3"/>
        <cdr:cNvCxnSpPr/>
      </cdr:nvCxnSpPr>
      <cdr:spPr>
        <a:xfrm xmlns:a="http://schemas.openxmlformats.org/drawingml/2006/main">
          <a:off x="975815" y="1276066"/>
          <a:ext cx="0" cy="1139588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3612</cdr:x>
      <cdr:y>0.38806</cdr:y>
    </cdr:from>
    <cdr:to>
      <cdr:x>0.33612</cdr:x>
      <cdr:y>0.81056</cdr:y>
    </cdr:to>
    <cdr:cxnSp macro="">
      <cdr:nvCxnSpPr>
        <cdr:cNvPr id="5" name="Straight Connector 4"/>
        <cdr:cNvCxnSpPr/>
      </cdr:nvCxnSpPr>
      <cdr:spPr>
        <a:xfrm xmlns:a="http://schemas.openxmlformats.org/drawingml/2006/main">
          <a:off x="1665027" y="1153236"/>
          <a:ext cx="0" cy="1255594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7388</cdr:x>
      <cdr:y>0.28703</cdr:y>
    </cdr:from>
    <cdr:to>
      <cdr:x>0.47388</cdr:x>
      <cdr:y>0.81286</cdr:y>
    </cdr:to>
    <cdr:cxnSp macro="">
      <cdr:nvCxnSpPr>
        <cdr:cNvPr id="6" name="Straight Connector 5"/>
        <cdr:cNvCxnSpPr/>
      </cdr:nvCxnSpPr>
      <cdr:spPr>
        <a:xfrm xmlns:a="http://schemas.openxmlformats.org/drawingml/2006/main">
          <a:off x="2347415" y="852986"/>
          <a:ext cx="0" cy="1562668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1301</cdr:x>
      <cdr:y>0.32147</cdr:y>
    </cdr:from>
    <cdr:to>
      <cdr:x>0.61301</cdr:x>
      <cdr:y>0.81286</cdr:y>
    </cdr:to>
    <cdr:cxnSp macro="">
      <cdr:nvCxnSpPr>
        <cdr:cNvPr id="7" name="Straight Connector 6"/>
        <cdr:cNvCxnSpPr/>
      </cdr:nvCxnSpPr>
      <cdr:spPr>
        <a:xfrm xmlns:a="http://schemas.openxmlformats.org/drawingml/2006/main">
          <a:off x="3036627" y="955344"/>
          <a:ext cx="0" cy="1460310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5214</cdr:x>
      <cdr:y>0.23881</cdr:y>
    </cdr:from>
    <cdr:to>
      <cdr:x>0.75214</cdr:x>
      <cdr:y>0.79679</cdr:y>
    </cdr:to>
    <cdr:cxnSp macro="">
      <cdr:nvCxnSpPr>
        <cdr:cNvPr id="8" name="Straight Connector 7"/>
        <cdr:cNvCxnSpPr/>
      </cdr:nvCxnSpPr>
      <cdr:spPr>
        <a:xfrm xmlns:a="http://schemas.openxmlformats.org/drawingml/2006/main">
          <a:off x="3725839" y="709684"/>
          <a:ext cx="0" cy="1658203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89127</cdr:x>
      <cdr:y>0.36051</cdr:y>
    </cdr:from>
    <cdr:to>
      <cdr:x>0.89127</cdr:x>
      <cdr:y>0.80827</cdr:y>
    </cdr:to>
    <cdr:cxnSp macro="">
      <cdr:nvCxnSpPr>
        <cdr:cNvPr id="9" name="Straight Connector 8"/>
        <cdr:cNvCxnSpPr/>
      </cdr:nvCxnSpPr>
      <cdr:spPr>
        <a:xfrm xmlns:a="http://schemas.openxmlformats.org/drawingml/2006/main">
          <a:off x="4415051" y="1071350"/>
          <a:ext cx="0" cy="1330656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1985</cdr:x>
      <cdr:y>0.18599</cdr:y>
    </cdr:from>
    <cdr:to>
      <cdr:x>0.14464</cdr:x>
      <cdr:y>0.18599</cdr:y>
    </cdr:to>
    <cdr:cxnSp macro="">
      <cdr:nvCxnSpPr>
        <cdr:cNvPr id="10" name="Straight Connector 9"/>
        <cdr:cNvCxnSpPr/>
      </cdr:nvCxnSpPr>
      <cdr:spPr>
        <a:xfrm xmlns:a="http://schemas.openxmlformats.org/drawingml/2006/main" flipH="1">
          <a:off x="593678" y="552735"/>
          <a:ext cx="122830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1908</cdr:x>
      <cdr:y>0.29034</cdr:y>
    </cdr:from>
    <cdr:to>
      <cdr:x>0.14388</cdr:x>
      <cdr:y>0.29034</cdr:y>
    </cdr:to>
    <cdr:cxnSp macro="">
      <cdr:nvCxnSpPr>
        <cdr:cNvPr id="11" name="Straight Connector 10"/>
        <cdr:cNvCxnSpPr/>
      </cdr:nvCxnSpPr>
      <cdr:spPr>
        <a:xfrm xmlns:a="http://schemas.openxmlformats.org/drawingml/2006/main" flipH="1">
          <a:off x="589887" y="862843"/>
          <a:ext cx="122830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1694</cdr:x>
      <cdr:y>0.39469</cdr:y>
    </cdr:from>
    <cdr:to>
      <cdr:x>0.14173</cdr:x>
      <cdr:y>0.39469</cdr:y>
    </cdr:to>
    <cdr:cxnSp macro="">
      <cdr:nvCxnSpPr>
        <cdr:cNvPr id="12" name="Straight Connector 11"/>
        <cdr:cNvCxnSpPr/>
      </cdr:nvCxnSpPr>
      <cdr:spPr>
        <a:xfrm xmlns:a="http://schemas.openxmlformats.org/drawingml/2006/main" flipH="1">
          <a:off x="579272" y="1172951"/>
          <a:ext cx="122830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1893</cdr:x>
      <cdr:y>0.49675</cdr:y>
    </cdr:from>
    <cdr:to>
      <cdr:x>0.14372</cdr:x>
      <cdr:y>0.49675</cdr:y>
    </cdr:to>
    <cdr:cxnSp macro="">
      <cdr:nvCxnSpPr>
        <cdr:cNvPr id="13" name="Straight Connector 12"/>
        <cdr:cNvCxnSpPr/>
      </cdr:nvCxnSpPr>
      <cdr:spPr>
        <a:xfrm xmlns:a="http://schemas.openxmlformats.org/drawingml/2006/main" flipH="1">
          <a:off x="589129" y="1476235"/>
          <a:ext cx="122830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1679</cdr:x>
      <cdr:y>0.60339</cdr:y>
    </cdr:from>
    <cdr:to>
      <cdr:x>0.14158</cdr:x>
      <cdr:y>0.60339</cdr:y>
    </cdr:to>
    <cdr:cxnSp macro="">
      <cdr:nvCxnSpPr>
        <cdr:cNvPr id="14" name="Straight Connector 13"/>
        <cdr:cNvCxnSpPr/>
      </cdr:nvCxnSpPr>
      <cdr:spPr>
        <a:xfrm xmlns:a="http://schemas.openxmlformats.org/drawingml/2006/main" flipH="1">
          <a:off x="578514" y="1793166"/>
          <a:ext cx="122830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1878</cdr:x>
      <cdr:y>0.71004</cdr:y>
    </cdr:from>
    <cdr:to>
      <cdr:x>0.14357</cdr:x>
      <cdr:y>0.71004</cdr:y>
    </cdr:to>
    <cdr:cxnSp macro="">
      <cdr:nvCxnSpPr>
        <cdr:cNvPr id="15" name="Straight Connector 14"/>
        <cdr:cNvCxnSpPr/>
      </cdr:nvCxnSpPr>
      <cdr:spPr>
        <a:xfrm xmlns:a="http://schemas.openxmlformats.org/drawingml/2006/main" flipH="1">
          <a:off x="588371" y="2110098"/>
          <a:ext cx="122830" cy="0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393</Words>
  <Characters>13643</Characters>
  <Application>Microsoft Office Word</Application>
  <DocSecurity>0</DocSecurity>
  <Lines>113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60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2-20T15:52:00Z</dcterms:created>
  <dc:creator>tailieu123.edu.vn</dc:creator>
  <dc:description>Đề cương ôn tập giữa HK2 Toán 7 Cánh diều có lời giải được soạn dưới dạng file word và PDF gồm 11 trang. Các bạn xem và tải về ở dưới.</dc:description>
  <dcterms:modified xsi:type="dcterms:W3CDTF">2024-02-20T15:54:00Z</dcterms:modified>
  <cp:revision>1</cp:revision>
  <dc:title>Đề Cương Ôn Tập Giữa HK2 Toán 7 Cánh Diều Có Lời Giải</dc:title>
</cp:coreProperties>
</file>